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24EAC5" w14:textId="3F636800" w:rsidR="0023202E" w:rsidRPr="00633239" w:rsidRDefault="0023202E" w:rsidP="0023202E">
      <w:pPr>
        <w:jc w:val="center"/>
        <w:rPr>
          <w:rFonts w:ascii="Arial Black" w:hAnsi="Arial Black"/>
          <w:caps/>
          <w:sz w:val="28"/>
          <w:szCs w:val="28"/>
        </w:rPr>
      </w:pPr>
      <w:r w:rsidRPr="00633239">
        <w:rPr>
          <w:rFonts w:ascii="Arial Black" w:hAnsi="Arial Black"/>
          <w:caps/>
          <w:sz w:val="28"/>
          <w:szCs w:val="28"/>
        </w:rPr>
        <w:t>Министерство образования Республики Беларусь</w:t>
      </w:r>
    </w:p>
    <w:p w14:paraId="4E4F4B9A" w14:textId="77777777" w:rsidR="0023202E" w:rsidRDefault="0023202E" w:rsidP="0023202E">
      <w:pPr>
        <w:widowControl w:val="0"/>
        <w:spacing w:line="240" w:lineRule="atLeast"/>
        <w:ind w:firstLine="357"/>
        <w:jc w:val="center"/>
      </w:pPr>
    </w:p>
    <w:p w14:paraId="53142A16" w14:textId="77777777" w:rsidR="0023202E" w:rsidRPr="00633239" w:rsidRDefault="0023202E" w:rsidP="0023202E">
      <w:pPr>
        <w:widowControl w:val="0"/>
        <w:spacing w:line="240" w:lineRule="atLeast"/>
        <w:jc w:val="center"/>
        <w:outlineLvl w:val="0"/>
        <w:rPr>
          <w:b/>
          <w:bCs/>
          <w:smallCaps/>
          <w:sz w:val="28"/>
          <w:szCs w:val="28"/>
        </w:rPr>
      </w:pPr>
      <w:r w:rsidRPr="00633239">
        <w:rPr>
          <w:b/>
          <w:bCs/>
          <w:smallCaps/>
          <w:sz w:val="28"/>
          <w:szCs w:val="28"/>
        </w:rPr>
        <w:t>БЕЛОРУССКИЙ  ГОСУДАРСТВЕННЫЙ  УНИВЕРСИТЕТ</w:t>
      </w:r>
    </w:p>
    <w:p w14:paraId="479F7159" w14:textId="77777777" w:rsidR="0023202E" w:rsidRDefault="0023202E" w:rsidP="0023202E">
      <w:pPr>
        <w:widowControl w:val="0"/>
        <w:spacing w:line="240" w:lineRule="atLeast"/>
        <w:ind w:firstLine="357"/>
        <w:jc w:val="center"/>
      </w:pPr>
    </w:p>
    <w:p w14:paraId="4ACC37A0" w14:textId="77777777" w:rsidR="0023202E" w:rsidRPr="00633239" w:rsidRDefault="0023202E" w:rsidP="0023202E">
      <w:pPr>
        <w:pStyle w:val="7"/>
        <w:widowControl w:val="0"/>
        <w:ind w:firstLine="0"/>
        <w:rPr>
          <w:rFonts w:ascii="Arial" w:hAnsi="Arial" w:cs="Arial"/>
          <w:sz w:val="28"/>
          <w:szCs w:val="28"/>
        </w:rPr>
      </w:pPr>
      <w:r w:rsidRPr="00633239">
        <w:rPr>
          <w:rFonts w:ascii="Arial" w:hAnsi="Arial" w:cs="Arial"/>
          <w:sz w:val="28"/>
          <w:szCs w:val="28"/>
        </w:rPr>
        <w:t>Факультет прикладной математики и информатики</w:t>
      </w:r>
    </w:p>
    <w:p w14:paraId="177EDC3B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rFonts w:ascii="Arial" w:hAnsi="Arial" w:cs="Arial"/>
          <w:b/>
          <w:bCs/>
        </w:rPr>
      </w:pPr>
    </w:p>
    <w:p w14:paraId="78D37482" w14:textId="77777777" w:rsidR="0023202E" w:rsidRPr="00670785" w:rsidRDefault="0023202E" w:rsidP="0023202E">
      <w:pPr>
        <w:widowControl w:val="0"/>
        <w:spacing w:line="240" w:lineRule="atLeast"/>
        <w:jc w:val="center"/>
        <w:outlineLvl w:val="0"/>
        <w:rPr>
          <w:b/>
          <w:sz w:val="28"/>
          <w:szCs w:val="28"/>
        </w:rPr>
      </w:pPr>
      <w:r w:rsidRPr="00633239">
        <w:rPr>
          <w:b/>
          <w:sz w:val="28"/>
          <w:szCs w:val="28"/>
        </w:rPr>
        <w:t xml:space="preserve">Кафедра </w:t>
      </w:r>
    </w:p>
    <w:p w14:paraId="63299E74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4EB0B277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6BBB4F67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0BE209E6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79A26A2F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66D07EAA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679827AE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53373BF1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09035E73" w14:textId="30D3458F" w:rsidR="0023202E" w:rsidRPr="00C91088" w:rsidRDefault="00091DF7" w:rsidP="00C91088">
      <w:pPr>
        <w:jc w:val="center"/>
        <w:rPr>
          <w:sz w:val="28"/>
          <w:szCs w:val="28"/>
        </w:rPr>
      </w:pPr>
      <w:r>
        <w:rPr>
          <w:sz w:val="28"/>
          <w:szCs w:val="28"/>
        </w:rPr>
        <w:t>Никончик Даниил Викторович</w:t>
      </w:r>
    </w:p>
    <w:p w14:paraId="614B29B5" w14:textId="77777777" w:rsidR="0023202E" w:rsidRP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32"/>
          <w:szCs w:val="32"/>
        </w:rPr>
      </w:pPr>
      <w:r>
        <w:rPr>
          <w:b/>
          <w:bCs/>
        </w:rPr>
        <w:t xml:space="preserve"> </w:t>
      </w:r>
    </w:p>
    <w:p w14:paraId="1B8BECFB" w14:textId="77777777" w:rsidR="0023202E" w:rsidRPr="00FC1720" w:rsidRDefault="00FC1720" w:rsidP="0023202E">
      <w:pPr>
        <w:widowControl w:val="0"/>
        <w:spacing w:line="240" w:lineRule="atLeast"/>
        <w:ind w:firstLine="357"/>
        <w:jc w:val="center"/>
        <w:rPr>
          <w:sz w:val="24"/>
          <w:szCs w:val="24"/>
        </w:rPr>
      </w:pPr>
      <w:r>
        <w:rPr>
          <w:rFonts w:ascii="Arial" w:hAnsi="Arial"/>
          <w:sz w:val="32"/>
          <w:szCs w:val="32"/>
        </w:rPr>
        <w:t>Отчет по лабораторным работам по курсу</w:t>
      </w:r>
    </w:p>
    <w:p w14:paraId="620F260F" w14:textId="07C82D6C" w:rsidR="0023202E" w:rsidRPr="00091DF7" w:rsidRDefault="00FC1720" w:rsidP="0023202E">
      <w:pPr>
        <w:widowControl w:val="0"/>
        <w:spacing w:line="240" w:lineRule="atLeast"/>
        <w:ind w:firstLine="357"/>
        <w:jc w:val="center"/>
        <w:rPr>
          <w:sz w:val="32"/>
          <w:szCs w:val="32"/>
        </w:rPr>
      </w:pPr>
      <w:r w:rsidRPr="00091DF7">
        <w:rPr>
          <w:sz w:val="32"/>
          <w:szCs w:val="32"/>
        </w:rPr>
        <w:t>“</w:t>
      </w:r>
      <w:r w:rsidR="009C6B0F">
        <w:rPr>
          <w:sz w:val="32"/>
          <w:szCs w:val="32"/>
        </w:rPr>
        <w:t>Математическое моделирование</w:t>
      </w:r>
      <w:r w:rsidRPr="00091DF7">
        <w:rPr>
          <w:sz w:val="32"/>
          <w:szCs w:val="32"/>
        </w:rPr>
        <w:t>”</w:t>
      </w:r>
    </w:p>
    <w:p w14:paraId="7A33F539" w14:textId="3C1467A8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  <w:r w:rsidRPr="00633239">
        <w:rPr>
          <w:sz w:val="24"/>
          <w:szCs w:val="24"/>
        </w:rPr>
        <w:t>студент</w:t>
      </w:r>
      <w:r w:rsidR="008A14C4">
        <w:rPr>
          <w:sz w:val="24"/>
          <w:szCs w:val="24"/>
        </w:rPr>
        <w:t>а</w:t>
      </w:r>
      <w:r w:rsidRPr="00633239">
        <w:rPr>
          <w:sz w:val="24"/>
          <w:szCs w:val="24"/>
        </w:rPr>
        <w:t xml:space="preserve"> </w:t>
      </w:r>
      <w:r w:rsidR="00091DF7">
        <w:rPr>
          <w:sz w:val="24"/>
          <w:szCs w:val="24"/>
        </w:rPr>
        <w:t>2 курса 13 группы</w:t>
      </w:r>
    </w:p>
    <w:p w14:paraId="36537B80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3BB5B7A4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4552D5C3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15DF62BF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35DC091D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55565B33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6CF5A02C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260EA05D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1A2AC450" w14:textId="77777777" w:rsidR="0023202E" w:rsidRPr="00633239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tbl>
      <w:tblPr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847"/>
        <w:gridCol w:w="3375"/>
      </w:tblGrid>
      <w:tr w:rsidR="0023202E" w14:paraId="03F4C6D4" w14:textId="77777777">
        <w:trPr>
          <w:cantSplit/>
        </w:trPr>
        <w:tc>
          <w:tcPr>
            <w:tcW w:w="4847" w:type="dxa"/>
          </w:tcPr>
          <w:p w14:paraId="75B9F133" w14:textId="0D5F9B4A" w:rsidR="0023202E" w:rsidRDefault="0023202E" w:rsidP="00C91088">
            <w:pPr>
              <w:widowControl w:val="0"/>
              <w:spacing w:line="240" w:lineRule="atLeast"/>
            </w:pPr>
            <w:r>
              <w:t>Работа сдана</w:t>
            </w:r>
            <w:r w:rsidR="00091DF7">
              <w:t xml:space="preserve"> </w:t>
            </w:r>
            <w:r>
              <w:t xml:space="preserve"> </w:t>
            </w:r>
            <w:r w:rsidR="009D2730">
              <w:t xml:space="preserve">            </w:t>
            </w:r>
            <w:r w:rsidR="008A14C4">
              <w:t xml:space="preserve">    20</w:t>
            </w:r>
            <w:r w:rsidR="00091DF7">
              <w:t>21</w:t>
            </w:r>
            <w:r>
              <w:t>г.</w:t>
            </w:r>
          </w:p>
        </w:tc>
        <w:tc>
          <w:tcPr>
            <w:tcW w:w="3375" w:type="dxa"/>
          </w:tcPr>
          <w:p w14:paraId="79671DF2" w14:textId="77777777" w:rsidR="0023202E" w:rsidRDefault="00E543EF" w:rsidP="00C91088">
            <w:pPr>
              <w:widowControl w:val="0"/>
              <w:spacing w:line="240" w:lineRule="atLeast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  <w:r w:rsidR="0023202E">
              <w:rPr>
                <w:b/>
                <w:bCs/>
              </w:rPr>
              <w:t>Преподаватель</w:t>
            </w:r>
          </w:p>
        </w:tc>
      </w:tr>
      <w:tr w:rsidR="0023202E" w:rsidRPr="007D743C" w14:paraId="5D917E19" w14:textId="77777777">
        <w:trPr>
          <w:cantSplit/>
          <w:trHeight w:val="1203"/>
        </w:trPr>
        <w:tc>
          <w:tcPr>
            <w:tcW w:w="4847" w:type="dxa"/>
          </w:tcPr>
          <w:p w14:paraId="607C5482" w14:textId="77777777" w:rsidR="0023202E" w:rsidRPr="007D743C" w:rsidRDefault="0023202E" w:rsidP="00E543EF">
            <w:pPr>
              <w:widowControl w:val="0"/>
              <w:tabs>
                <w:tab w:val="left" w:pos="4047"/>
              </w:tabs>
              <w:spacing w:line="240" w:lineRule="atLeast"/>
              <w:ind w:right="459"/>
              <w:jc w:val="right"/>
            </w:pPr>
          </w:p>
          <w:p w14:paraId="1CC2E07C" w14:textId="27D51DEE" w:rsidR="0023202E" w:rsidRPr="007D743C" w:rsidRDefault="00E543EF" w:rsidP="00E543EF">
            <w:pPr>
              <w:widowControl w:val="0"/>
              <w:spacing w:line="240" w:lineRule="atLeast"/>
              <w:ind w:left="-506" w:hanging="142"/>
            </w:pPr>
            <w:r>
              <w:t xml:space="preserve">             </w:t>
            </w:r>
            <w:r w:rsidR="008A14C4">
              <w:t>зачтена  __________ 20</w:t>
            </w:r>
            <w:r w:rsidR="00091DF7">
              <w:t>21</w:t>
            </w:r>
            <w:r w:rsidR="0023202E" w:rsidRPr="007D743C">
              <w:t> г.</w:t>
            </w:r>
          </w:p>
          <w:p w14:paraId="7B2AC60B" w14:textId="77777777" w:rsidR="0023202E" w:rsidRPr="007D743C" w:rsidRDefault="0023202E" w:rsidP="00C547B2">
            <w:pPr>
              <w:widowControl w:val="0"/>
              <w:spacing w:line="240" w:lineRule="atLeast"/>
              <w:jc w:val="center"/>
            </w:pPr>
          </w:p>
          <w:p w14:paraId="32FC7B66" w14:textId="77777777" w:rsidR="00E543EF" w:rsidRDefault="00E543EF" w:rsidP="00E543EF">
            <w:pPr>
              <w:widowControl w:val="0"/>
              <w:spacing w:line="240" w:lineRule="atLeast"/>
            </w:pPr>
            <w:r>
              <w:t>____________________</w:t>
            </w:r>
          </w:p>
          <w:p w14:paraId="1B16C502" w14:textId="77777777" w:rsidR="0023202E" w:rsidRPr="007D743C" w:rsidRDefault="0023202E" w:rsidP="00E543EF">
            <w:pPr>
              <w:widowControl w:val="0"/>
              <w:spacing w:line="240" w:lineRule="atLeast"/>
            </w:pPr>
            <w:r w:rsidRPr="007D743C">
              <w:t xml:space="preserve"> </w:t>
            </w:r>
            <w:r w:rsidRPr="007D743C">
              <w:rPr>
                <w:vertAlign w:val="superscript"/>
              </w:rPr>
              <w:t>(подпись</w:t>
            </w:r>
            <w:r w:rsidRPr="007D743C">
              <w:rPr>
                <w:vertAlign w:val="superscript"/>
                <w:lang w:val="en-US"/>
              </w:rPr>
              <w:t xml:space="preserve">  </w:t>
            </w:r>
            <w:r w:rsidRPr="007D743C">
              <w:rPr>
                <w:vertAlign w:val="superscript"/>
              </w:rPr>
              <w:t>п</w:t>
            </w:r>
            <w:r w:rsidR="009D2730">
              <w:rPr>
                <w:vertAlign w:val="superscript"/>
              </w:rPr>
              <w:t>реп</w:t>
            </w:r>
            <w:r w:rsidRPr="007D743C">
              <w:rPr>
                <w:vertAlign w:val="superscript"/>
              </w:rPr>
              <w:t>одавателя)</w:t>
            </w:r>
          </w:p>
        </w:tc>
        <w:tc>
          <w:tcPr>
            <w:tcW w:w="3375" w:type="dxa"/>
          </w:tcPr>
          <w:p w14:paraId="5390A61B" w14:textId="70C7B998" w:rsidR="008A14C4" w:rsidRDefault="00FC1720" w:rsidP="008A14C4">
            <w:pPr>
              <w:widowControl w:val="0"/>
              <w:spacing w:line="240" w:lineRule="atLeast"/>
              <w:rPr>
                <w:i/>
                <w:iCs/>
              </w:rPr>
            </w:pPr>
            <w:r>
              <w:rPr>
                <w:i/>
                <w:iCs/>
              </w:rPr>
              <w:t xml:space="preserve">Лобач </w:t>
            </w:r>
            <w:r w:rsidR="00091DF7">
              <w:rPr>
                <w:i/>
                <w:iCs/>
              </w:rPr>
              <w:t>Сергей Викторович</w:t>
            </w:r>
          </w:p>
          <w:p w14:paraId="36135A33" w14:textId="0E670037" w:rsidR="008A14C4" w:rsidRDefault="00091DF7" w:rsidP="008A14C4">
            <w:pPr>
              <w:widowControl w:val="0"/>
              <w:spacing w:line="240" w:lineRule="atLeast"/>
            </w:pPr>
            <w:r>
              <w:t>ассистент</w:t>
            </w:r>
            <w:r w:rsidR="008A14C4">
              <w:t xml:space="preserve"> кафедры </w:t>
            </w:r>
            <w:r w:rsidR="00FC1720">
              <w:t>ММАД</w:t>
            </w:r>
            <w:r w:rsidR="008A14C4">
              <w:t>          </w:t>
            </w:r>
          </w:p>
          <w:p w14:paraId="1F781A31" w14:textId="77777777" w:rsidR="0023202E" w:rsidRPr="007D743C" w:rsidRDefault="0023202E" w:rsidP="00AE700B">
            <w:pPr>
              <w:widowControl w:val="0"/>
              <w:spacing w:line="240" w:lineRule="atLeast"/>
              <w:jc w:val="center"/>
            </w:pPr>
          </w:p>
        </w:tc>
      </w:tr>
      <w:tr w:rsidR="00E543EF" w:rsidRPr="007D743C" w14:paraId="0DB09838" w14:textId="77777777">
        <w:trPr>
          <w:cantSplit/>
          <w:trHeight w:val="1203"/>
        </w:trPr>
        <w:tc>
          <w:tcPr>
            <w:tcW w:w="4847" w:type="dxa"/>
          </w:tcPr>
          <w:p w14:paraId="319F7D0B" w14:textId="77777777" w:rsidR="00E543EF" w:rsidRPr="007D743C" w:rsidRDefault="00E543EF" w:rsidP="00C547B2">
            <w:pPr>
              <w:widowControl w:val="0"/>
              <w:spacing w:line="240" w:lineRule="atLeast"/>
              <w:jc w:val="center"/>
            </w:pPr>
          </w:p>
        </w:tc>
        <w:tc>
          <w:tcPr>
            <w:tcW w:w="3375" w:type="dxa"/>
          </w:tcPr>
          <w:p w14:paraId="4E8CE16B" w14:textId="77777777" w:rsidR="00E543EF" w:rsidRPr="007D743C" w:rsidRDefault="00E543EF" w:rsidP="00AE700B">
            <w:pPr>
              <w:widowControl w:val="0"/>
              <w:spacing w:line="240" w:lineRule="atLeast"/>
              <w:jc w:val="center"/>
              <w:rPr>
                <w:i/>
                <w:iCs/>
              </w:rPr>
            </w:pPr>
          </w:p>
        </w:tc>
      </w:tr>
    </w:tbl>
    <w:p w14:paraId="69C14B25" w14:textId="7BF33994" w:rsidR="0090562D" w:rsidRPr="00D56485" w:rsidRDefault="00091DF7" w:rsidP="00091DF7">
      <w:pPr>
        <w:jc w:val="center"/>
        <w:rPr>
          <w:b/>
          <w:sz w:val="32"/>
          <w:szCs w:val="32"/>
        </w:rPr>
      </w:pPr>
      <w:r>
        <w:rPr>
          <w:bCs/>
          <w:i/>
          <w:sz w:val="28"/>
          <w:szCs w:val="28"/>
        </w:rPr>
        <w:br/>
      </w:r>
      <w:r>
        <w:rPr>
          <w:bCs/>
          <w:i/>
          <w:sz w:val="28"/>
          <w:szCs w:val="28"/>
        </w:rPr>
        <w:br/>
      </w:r>
      <w:r>
        <w:rPr>
          <w:bCs/>
          <w:i/>
          <w:sz w:val="28"/>
          <w:szCs w:val="28"/>
        </w:rPr>
        <w:br/>
      </w:r>
      <w:r>
        <w:rPr>
          <w:bCs/>
          <w:i/>
          <w:sz w:val="28"/>
          <w:szCs w:val="28"/>
        </w:rPr>
        <w:br/>
      </w:r>
      <w:r>
        <w:rPr>
          <w:bCs/>
          <w:i/>
          <w:sz w:val="28"/>
          <w:szCs w:val="28"/>
        </w:rPr>
        <w:br/>
      </w:r>
      <w:r w:rsidR="008A14C4">
        <w:rPr>
          <w:bCs/>
          <w:i/>
          <w:sz w:val="28"/>
          <w:szCs w:val="28"/>
        </w:rPr>
        <w:t>Минск 2010</w:t>
      </w:r>
      <w:r>
        <w:rPr>
          <w:bCs/>
          <w:i/>
          <w:sz w:val="28"/>
          <w:szCs w:val="28"/>
        </w:rPr>
        <w:br/>
      </w:r>
      <w:r w:rsidRPr="009C6B0F">
        <w:rPr>
          <w:sz w:val="24"/>
          <w:szCs w:val="24"/>
        </w:rPr>
        <w:br/>
      </w:r>
      <w:r w:rsidRPr="009C6B0F">
        <w:rPr>
          <w:sz w:val="24"/>
          <w:szCs w:val="24"/>
        </w:rPr>
        <w:br/>
      </w:r>
      <w:r w:rsidRPr="009C6B0F">
        <w:rPr>
          <w:sz w:val="24"/>
          <w:szCs w:val="24"/>
        </w:rPr>
        <w:br/>
      </w:r>
      <w:r w:rsidRPr="009C6B0F">
        <w:rPr>
          <w:sz w:val="24"/>
          <w:szCs w:val="24"/>
        </w:rPr>
        <w:br/>
      </w:r>
      <w:r w:rsidRPr="009C6B0F">
        <w:rPr>
          <w:sz w:val="24"/>
          <w:szCs w:val="24"/>
        </w:rPr>
        <w:br/>
      </w:r>
      <w:r>
        <w:rPr>
          <w:b/>
          <w:sz w:val="32"/>
          <w:szCs w:val="32"/>
        </w:rPr>
        <w:lastRenderedPageBreak/>
        <w:br/>
      </w:r>
      <w:r w:rsidR="0090562D" w:rsidRPr="00D56485">
        <w:rPr>
          <w:b/>
          <w:sz w:val="32"/>
          <w:szCs w:val="32"/>
        </w:rPr>
        <w:t>Лабораторная работа 1.</w:t>
      </w:r>
    </w:p>
    <w:p w14:paraId="376CCBC5" w14:textId="77777777"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63D20BAC" w14:textId="77777777" w:rsidR="0090562D" w:rsidRDefault="0090562D" w:rsidP="002974D6">
      <w:pPr>
        <w:spacing w:after="240"/>
        <w:ind w:firstLine="360"/>
        <w:rPr>
          <w:sz w:val="28"/>
          <w:szCs w:val="28"/>
        </w:rPr>
      </w:pPr>
      <w:r w:rsidRPr="0090562D">
        <w:rPr>
          <w:sz w:val="28"/>
          <w:szCs w:val="28"/>
        </w:rPr>
        <w:t xml:space="preserve">Смоделировать </w:t>
      </w:r>
      <w:r>
        <w:rPr>
          <w:sz w:val="28"/>
          <w:szCs w:val="28"/>
        </w:rPr>
        <w:t xml:space="preserve"> БСВ (выборку из 100 элементов) мультипликативным конгруэнтным методом и методом Маклорена-Марсальи и реализовать проверку методами Колмогорова и Пирсона.</w:t>
      </w:r>
    </w:p>
    <w:p w14:paraId="0C16ADCA" w14:textId="77777777" w:rsidR="0090562D" w:rsidRDefault="0090562D" w:rsidP="002974D6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5D15CBDD" w14:textId="77777777"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ультипликативный конгруэнтный метод:</w:t>
      </w:r>
    </w:p>
    <w:p w14:paraId="283AC0F1" w14:textId="77777777" w:rsidR="0090562D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>Псевдослучайная</w:t>
      </w:r>
      <w:r w:rsidR="0090562D">
        <w:rPr>
          <w:sz w:val="28"/>
          <w:szCs w:val="28"/>
        </w:rPr>
        <w:t xml:space="preserve"> последовательность</w:t>
      </w:r>
      <w:r>
        <w:rPr>
          <w:sz w:val="28"/>
          <w:szCs w:val="28"/>
        </w:rPr>
        <w:t xml:space="preserve"> </w:t>
      </w:r>
      <w:r w:rsidRPr="00792E3F">
        <w:rPr>
          <w:position w:val="-12"/>
          <w:sz w:val="28"/>
          <w:szCs w:val="28"/>
        </w:rPr>
        <w:object w:dxaOrig="1340" w:dyaOrig="360" w14:anchorId="1D9301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8pt" o:ole="">
            <v:imagedata r:id="rId8" o:title=""/>
          </v:shape>
          <o:OLEObject Type="Embed" ProgID="Equation.DSMT4" ShapeID="_x0000_i1025" DrawAspect="Content" ObjectID="_1684072747" r:id="rId9"/>
        </w:object>
      </w:r>
      <w:r w:rsidR="009056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оится </w:t>
      </w:r>
      <w:r w:rsidR="0090562D">
        <w:rPr>
          <w:sz w:val="28"/>
          <w:szCs w:val="28"/>
        </w:rPr>
        <w:t>по следующим рекуррентным формулам:</w:t>
      </w:r>
    </w:p>
    <w:p w14:paraId="7108A75A" w14:textId="77777777" w:rsidR="0090562D" w:rsidRDefault="0090562D" w:rsidP="002974D6">
      <w:pPr>
        <w:ind w:firstLine="360"/>
        <w:rPr>
          <w:sz w:val="28"/>
          <w:szCs w:val="28"/>
          <w:lang w:val="fr-FR"/>
        </w:rPr>
      </w:pPr>
      <w:r w:rsidRPr="0090562D">
        <w:rPr>
          <w:position w:val="-12"/>
          <w:sz w:val="28"/>
          <w:szCs w:val="28"/>
        </w:rPr>
        <w:object w:dxaOrig="1240" w:dyaOrig="380" w14:anchorId="2BBD6CF0">
          <v:shape id="_x0000_i1026" type="#_x0000_t75" style="width:62.4pt;height:18.6pt" o:ole="">
            <v:imagedata r:id="rId10" o:title=""/>
          </v:shape>
          <o:OLEObject Type="Embed" ProgID="Equation.DSMT4" ShapeID="_x0000_i1026" DrawAspect="Content" ObjectID="_1684072748" r:id="rId11"/>
        </w:object>
      </w:r>
      <w:r>
        <w:rPr>
          <w:sz w:val="28"/>
          <w:szCs w:val="28"/>
        </w:rPr>
        <w:t xml:space="preserve"> </w:t>
      </w:r>
      <w:r w:rsidRPr="0090562D">
        <w:rPr>
          <w:position w:val="-12"/>
          <w:sz w:val="28"/>
          <w:szCs w:val="28"/>
        </w:rPr>
        <w:object w:dxaOrig="1980" w:dyaOrig="380" w14:anchorId="1D09017D">
          <v:shape id="_x0000_i1027" type="#_x0000_t75" style="width:99pt;height:18.6pt" o:ole="">
            <v:imagedata r:id="rId12" o:title=""/>
          </v:shape>
          <o:OLEObject Type="Embed" ProgID="Equation.DSMT4" ShapeID="_x0000_i1027" DrawAspect="Content" ObjectID="_1684072749" r:id="rId13"/>
        </w:object>
      </w:r>
      <w:r>
        <w:rPr>
          <w:sz w:val="28"/>
          <w:szCs w:val="28"/>
        </w:rPr>
        <w:t xml:space="preserve"> </w:t>
      </w:r>
      <w:r w:rsidRPr="0090562D">
        <w:rPr>
          <w:position w:val="-10"/>
          <w:sz w:val="28"/>
          <w:szCs w:val="28"/>
        </w:rPr>
        <w:object w:dxaOrig="1140" w:dyaOrig="320" w14:anchorId="7D8AEB21">
          <v:shape id="_x0000_i1028" type="#_x0000_t75" style="width:57pt;height:15.6pt" o:ole="">
            <v:imagedata r:id="rId14" o:title=""/>
          </v:shape>
          <o:OLEObject Type="Embed" ProgID="Equation.DSMT4" ShapeID="_x0000_i1028" DrawAspect="Content" ObjectID="_1684072750" r:id="rId15"/>
        </w:object>
      </w:r>
    </w:p>
    <w:p w14:paraId="740924AC" w14:textId="77777777" w:rsidR="002974D6" w:rsidRDefault="0090562D" w:rsidP="002974D6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792E3F" w:rsidRPr="00792E3F">
        <w:rPr>
          <w:position w:val="-12"/>
          <w:sz w:val="28"/>
          <w:szCs w:val="28"/>
        </w:rPr>
        <w:object w:dxaOrig="1020" w:dyaOrig="380" w14:anchorId="556B3F35">
          <v:shape id="_x0000_i1029" type="#_x0000_t75" style="width:51pt;height:18.6pt" o:ole="">
            <v:imagedata r:id="rId16" o:title=""/>
          </v:shape>
          <o:OLEObject Type="Embed" ProgID="Equation.DSMT4" ShapeID="_x0000_i1029" DrawAspect="Content" ObjectID="_1684072751" r:id="rId17"/>
        </w:object>
      </w:r>
      <w:r w:rsidR="00792E3F">
        <w:rPr>
          <w:sz w:val="28"/>
          <w:szCs w:val="28"/>
        </w:rPr>
        <w:t xml:space="preserve"> - параметры датчика: </w:t>
      </w:r>
      <w:r w:rsidR="00792E3F" w:rsidRPr="00792E3F">
        <w:rPr>
          <w:position w:val="-10"/>
          <w:sz w:val="28"/>
          <w:szCs w:val="28"/>
        </w:rPr>
        <w:object w:dxaOrig="240" w:dyaOrig="320" w14:anchorId="0E64B597">
          <v:shape id="_x0000_i1030" type="#_x0000_t75" style="width:12pt;height:15.6pt" o:ole="">
            <v:imagedata r:id="rId18" o:title=""/>
          </v:shape>
          <o:OLEObject Type="Embed" ProgID="Equation.DSMT4" ShapeID="_x0000_i1030" DrawAspect="Content" ObjectID="_1684072752" r:id="rId19"/>
        </w:object>
      </w:r>
      <w:r w:rsidR="00792E3F">
        <w:rPr>
          <w:sz w:val="28"/>
          <w:szCs w:val="28"/>
        </w:rPr>
        <w:t xml:space="preserve"> - множитель (</w:t>
      </w:r>
      <w:r w:rsidR="00792E3F" w:rsidRPr="00792E3F">
        <w:rPr>
          <w:position w:val="-10"/>
          <w:sz w:val="28"/>
          <w:szCs w:val="28"/>
        </w:rPr>
        <w:object w:dxaOrig="240" w:dyaOrig="320" w14:anchorId="48971375">
          <v:shape id="_x0000_i1031" type="#_x0000_t75" style="width:12pt;height:15.6pt" o:ole="">
            <v:imagedata r:id="rId18" o:title=""/>
          </v:shape>
          <o:OLEObject Type="Embed" ProgID="Equation.DSMT4" ShapeID="_x0000_i1031" DrawAspect="Content" ObjectID="_1684072753" r:id="rId20"/>
        </w:object>
      </w:r>
      <w:r w:rsidR="00792E3F" w:rsidRPr="00792E3F">
        <w:rPr>
          <w:i/>
          <w:sz w:val="28"/>
          <w:szCs w:val="28"/>
        </w:rPr>
        <w:t>&lt;</w:t>
      </w:r>
      <w:r w:rsidR="00792E3F">
        <w:rPr>
          <w:i/>
          <w:sz w:val="28"/>
          <w:szCs w:val="28"/>
          <w:lang w:val="en-US"/>
        </w:rPr>
        <w:t>M</w:t>
      </w:r>
      <w:r w:rsidR="00792E3F">
        <w:rPr>
          <w:sz w:val="28"/>
          <w:szCs w:val="28"/>
        </w:rPr>
        <w:t>)</w:t>
      </w:r>
      <w:r w:rsidR="00792E3F" w:rsidRPr="00792E3F">
        <w:rPr>
          <w:sz w:val="28"/>
          <w:szCs w:val="28"/>
        </w:rPr>
        <w:t xml:space="preserve">, </w:t>
      </w:r>
      <w:r w:rsidR="00792E3F">
        <w:rPr>
          <w:i/>
          <w:sz w:val="28"/>
          <w:szCs w:val="28"/>
          <w:lang w:val="en-US"/>
        </w:rPr>
        <w:t>M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>–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 xml:space="preserve">модуль, </w:t>
      </w:r>
      <w:r w:rsidR="00792E3F" w:rsidRPr="00792E3F">
        <w:rPr>
          <w:position w:val="-12"/>
          <w:sz w:val="28"/>
          <w:szCs w:val="28"/>
        </w:rPr>
        <w:object w:dxaOrig="1660" w:dyaOrig="380" w14:anchorId="66D252C8">
          <v:shape id="_x0000_i1032" type="#_x0000_t75" style="width:83.4pt;height:18.6pt" o:ole="">
            <v:imagedata r:id="rId21" o:title=""/>
          </v:shape>
          <o:OLEObject Type="Embed" ProgID="Equation.DSMT4" ShapeID="_x0000_i1032" DrawAspect="Content" ObjectID="_1684072754" r:id="rId22"/>
        </w:object>
      </w:r>
      <w:r w:rsidR="00792E3F">
        <w:rPr>
          <w:sz w:val="28"/>
          <w:szCs w:val="28"/>
        </w:rPr>
        <w:t xml:space="preserve"> - стартовое значение (нечетное число).</w:t>
      </w:r>
    </w:p>
    <w:p w14:paraId="1DD0D9CA" w14:textId="77777777" w:rsidR="002974D6" w:rsidRPr="00F50F7B" w:rsidRDefault="002974D6" w:rsidP="00FB1DFB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данной работе брались значения: </w:t>
      </w:r>
      <w:r w:rsidRPr="002974D6">
        <w:rPr>
          <w:i/>
          <w:sz w:val="28"/>
          <w:szCs w:val="28"/>
          <w:lang w:val="en-US"/>
        </w:rPr>
        <w:t>M</w:t>
      </w:r>
      <w:r w:rsidRPr="002974D6">
        <w:rPr>
          <w:sz w:val="28"/>
          <w:szCs w:val="28"/>
        </w:rPr>
        <w:t>=2147483</w:t>
      </w:r>
      <w:r w:rsidRPr="00F50F7B">
        <w:rPr>
          <w:sz w:val="28"/>
          <w:szCs w:val="28"/>
        </w:rPr>
        <w:t xml:space="preserve">648, </w:t>
      </w:r>
      <w:r w:rsidR="00F50F7B" w:rsidRPr="00503936">
        <w:rPr>
          <w:position w:val="-12"/>
        </w:rPr>
        <w:object w:dxaOrig="300" w:dyaOrig="380" w14:anchorId="2DBEB659">
          <v:shape id="_x0000_i1033" type="#_x0000_t75" style="width:15pt;height:18.6pt" o:ole="">
            <v:imagedata r:id="rId23" o:title=""/>
          </v:shape>
          <o:OLEObject Type="Embed" ProgID="Equation.DSMT4" ShapeID="_x0000_i1033" DrawAspect="Content" ObjectID="_1684072755" r:id="rId24"/>
        </w:object>
      </w:r>
      <w:r w:rsidR="00F50F7B" w:rsidRPr="00F50F7B">
        <w:t>=</w:t>
      </w:r>
      <w:r w:rsidRPr="00792E3F">
        <w:rPr>
          <w:position w:val="-10"/>
          <w:sz w:val="28"/>
          <w:szCs w:val="28"/>
        </w:rPr>
        <w:object w:dxaOrig="240" w:dyaOrig="320" w14:anchorId="08663932">
          <v:shape id="_x0000_i1034" type="#_x0000_t75" style="width:12pt;height:15.6pt" o:ole="">
            <v:imagedata r:id="rId18" o:title=""/>
          </v:shape>
          <o:OLEObject Type="Embed" ProgID="Equation.DSMT4" ShapeID="_x0000_i1034" DrawAspect="Content" ObjectID="_1684072756" r:id="rId25"/>
        </w:object>
      </w:r>
      <w:r w:rsidRPr="00F50F7B">
        <w:rPr>
          <w:sz w:val="28"/>
          <w:szCs w:val="28"/>
        </w:rPr>
        <w:t>=</w:t>
      </w:r>
      <w:r w:rsidR="00F50F7B" w:rsidRPr="00F50F7B">
        <w:rPr>
          <w:sz w:val="28"/>
          <w:szCs w:val="28"/>
        </w:rPr>
        <w:t>65539.</w:t>
      </w:r>
    </w:p>
    <w:p w14:paraId="703FE53C" w14:textId="77777777" w:rsidR="00792E3F" w:rsidRDefault="00792E3F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</w:t>
      </w:r>
      <w:r w:rsidRPr="00792E3F">
        <w:rPr>
          <w:b/>
          <w:sz w:val="28"/>
          <w:szCs w:val="28"/>
        </w:rPr>
        <w:t xml:space="preserve"> Маклорена-Марсальи</w:t>
      </w:r>
      <w:r>
        <w:rPr>
          <w:b/>
          <w:sz w:val="28"/>
          <w:szCs w:val="28"/>
        </w:rPr>
        <w:t>:</w:t>
      </w:r>
    </w:p>
    <w:p w14:paraId="5E4A1A3E" w14:textId="35EA0835" w:rsidR="002974D6" w:rsidRPr="00091DF7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792E3F">
        <w:rPr>
          <w:position w:val="-12"/>
          <w:sz w:val="28"/>
          <w:szCs w:val="28"/>
        </w:rPr>
        <w:object w:dxaOrig="999" w:dyaOrig="360" w14:anchorId="54ACE3DE">
          <v:shape id="_x0000_i1035" type="#_x0000_t75" style="width:50.4pt;height:18pt" o:ole="">
            <v:imagedata r:id="rId26" o:title=""/>
          </v:shape>
          <o:OLEObject Type="Embed" ProgID="Equation.DSMT4" ShapeID="_x0000_i1035" DrawAspect="Content" ObjectID="_1684072757" r:id="rId27"/>
        </w:object>
      </w:r>
      <w:r>
        <w:rPr>
          <w:sz w:val="28"/>
          <w:szCs w:val="28"/>
        </w:rPr>
        <w:t xml:space="preserve"> - псевдослучайные последовательности, порожденные независимо работающими датчиками</w:t>
      </w:r>
      <w:r w:rsidRPr="00792E3F">
        <w:rPr>
          <w:sz w:val="28"/>
          <w:szCs w:val="28"/>
        </w:rPr>
        <w:t xml:space="preserve">; </w:t>
      </w:r>
      <w:r w:rsidRPr="00792E3F">
        <w:rPr>
          <w:position w:val="-12"/>
          <w:sz w:val="28"/>
          <w:szCs w:val="28"/>
        </w:rPr>
        <w:object w:dxaOrig="460" w:dyaOrig="360" w14:anchorId="07AE980A">
          <v:shape id="_x0000_i1036" type="#_x0000_t75" style="width:23.4pt;height:18pt" o:ole="">
            <v:imagedata r:id="rId28" o:title=""/>
          </v:shape>
          <o:OLEObject Type="Embed" ProgID="Equation.DSMT4" ShapeID="_x0000_i1036" DrawAspect="Content" ObjectID="_1684072758" r:id="rId29"/>
        </w:object>
      </w:r>
      <w:r w:rsidRPr="00792E3F">
        <w:rPr>
          <w:sz w:val="28"/>
          <w:szCs w:val="28"/>
        </w:rPr>
        <w:t xml:space="preserve"> - </w:t>
      </w:r>
      <w:r>
        <w:rPr>
          <w:sz w:val="28"/>
          <w:szCs w:val="28"/>
        </w:rPr>
        <w:t>результирующая псевдослучайная последовательность</w:t>
      </w:r>
      <w:r w:rsidR="002974D6">
        <w:rPr>
          <w:sz w:val="28"/>
          <w:szCs w:val="28"/>
        </w:rPr>
        <w:t xml:space="preserve"> реализация БСВ</w:t>
      </w:r>
      <w:r w:rsidR="002974D6" w:rsidRPr="002974D6">
        <w:rPr>
          <w:sz w:val="28"/>
          <w:szCs w:val="28"/>
        </w:rPr>
        <w:t xml:space="preserve">; </w:t>
      </w:r>
    </w:p>
    <w:p w14:paraId="5BDDA8A5" w14:textId="77777777" w:rsidR="00792E3F" w:rsidRDefault="002974D6" w:rsidP="002974D6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={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 xml:space="preserve">(0), 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1), …,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K</w:t>
      </w:r>
      <w:r w:rsidRPr="002974D6">
        <w:rPr>
          <w:i/>
          <w:sz w:val="28"/>
          <w:szCs w:val="28"/>
        </w:rPr>
        <w:t>-1)}</w:t>
      </w:r>
      <w:r w:rsidRPr="002974D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вспомогательная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блица </w:t>
      </w:r>
      <w:r>
        <w:rPr>
          <w:i/>
          <w:sz w:val="28"/>
          <w:szCs w:val="28"/>
          <w:lang w:val="fr-FR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ел. </w:t>
      </w:r>
    </w:p>
    <w:p w14:paraId="619B9FE6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цесс вычисления </w:t>
      </w:r>
      <w:r w:rsidRPr="00792E3F">
        <w:rPr>
          <w:position w:val="-12"/>
          <w:sz w:val="28"/>
          <w:szCs w:val="28"/>
        </w:rPr>
        <w:object w:dxaOrig="460" w:dyaOrig="360" w14:anchorId="500B69AF">
          <v:shape id="_x0000_i1037" type="#_x0000_t75" style="width:23.4pt;height:18pt" o:ole="">
            <v:imagedata r:id="rId28" o:title=""/>
          </v:shape>
          <o:OLEObject Type="Embed" ProgID="Equation.DSMT4" ShapeID="_x0000_i1037" DrawAspect="Content" ObjectID="_1684072759" r:id="rId30"/>
        </w:object>
      </w:r>
      <w:r>
        <w:rPr>
          <w:sz w:val="28"/>
          <w:szCs w:val="28"/>
        </w:rPr>
        <w:t xml:space="preserve"> включает следующие этапы:</w:t>
      </w:r>
    </w:p>
    <w:p w14:paraId="2A523238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</w:t>
      </w:r>
      <w:r w:rsidRPr="002974D6">
        <w:rPr>
          <w:sz w:val="28"/>
          <w:szCs w:val="28"/>
        </w:rPr>
        <w:t xml:space="preserve"> </w:t>
      </w:r>
      <w:r w:rsidR="00F50F7B">
        <w:rPr>
          <w:sz w:val="28"/>
          <w:szCs w:val="28"/>
        </w:rPr>
        <w:t>первоначальное запо</w:t>
      </w:r>
      <w:r>
        <w:rPr>
          <w:sz w:val="28"/>
          <w:szCs w:val="28"/>
        </w:rPr>
        <w:t>л</w:t>
      </w:r>
      <w:r w:rsidR="00F50F7B">
        <w:rPr>
          <w:sz w:val="28"/>
          <w:szCs w:val="28"/>
        </w:rPr>
        <w:t>н</w:t>
      </w:r>
      <w:r>
        <w:rPr>
          <w:sz w:val="28"/>
          <w:szCs w:val="28"/>
        </w:rPr>
        <w:t>ение таблицы</w:t>
      </w:r>
    </w:p>
    <w:p w14:paraId="2E5D44E5" w14:textId="77777777"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V</w:t>
      </w:r>
      <w:r>
        <w:rPr>
          <w:sz w:val="28"/>
          <w:szCs w:val="28"/>
        </w:rPr>
        <w:t xml:space="preserve">: </w:t>
      </w:r>
      <w:r w:rsidRPr="002974D6">
        <w:rPr>
          <w:position w:val="-12"/>
          <w:sz w:val="28"/>
          <w:szCs w:val="28"/>
        </w:rPr>
        <w:object w:dxaOrig="1860" w:dyaOrig="400" w14:anchorId="60E2454D">
          <v:shape id="_x0000_i1038" type="#_x0000_t75" style="width:93pt;height:20.4pt" o:ole="">
            <v:imagedata r:id="rId31" o:title=""/>
          </v:shape>
          <o:OLEObject Type="Embed" ProgID="Equation.DSMT4" ShapeID="_x0000_i1038" DrawAspect="Content" ObjectID="_1684072760" r:id="rId32"/>
        </w:object>
      </w:r>
    </w:p>
    <w:p w14:paraId="4B28C1A8" w14:textId="77777777" w:rsidR="002974D6" w:rsidRDefault="002974D6" w:rsidP="002974D6">
      <w:pPr>
        <w:ind w:firstLine="357"/>
        <w:rPr>
          <w:sz w:val="28"/>
          <w:szCs w:val="28"/>
        </w:rPr>
      </w:pPr>
      <w:r w:rsidRPr="002974D6">
        <w:rPr>
          <w:sz w:val="28"/>
          <w:szCs w:val="28"/>
        </w:rPr>
        <w:t xml:space="preserve">- </w:t>
      </w:r>
      <w:r>
        <w:rPr>
          <w:sz w:val="28"/>
          <w:szCs w:val="28"/>
        </w:rPr>
        <w:t>случайный выбор из таблицы:</w:t>
      </w:r>
    </w:p>
    <w:p w14:paraId="759A3A45" w14:textId="77777777" w:rsid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040" w:dyaOrig="360" w14:anchorId="638975EF">
          <v:shape id="_x0000_i1039" type="#_x0000_t75" style="width:102pt;height:18pt" o:ole="">
            <v:imagedata r:id="rId33" o:title=""/>
          </v:shape>
          <o:OLEObject Type="Embed" ProgID="Equation.DSMT4" ShapeID="_x0000_i1039" DrawAspect="Content" ObjectID="_1684072761" r:id="rId34"/>
        </w:object>
      </w:r>
    </w:p>
    <w:p w14:paraId="38BA6D04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обновление табличных значений:</w:t>
      </w:r>
    </w:p>
    <w:p w14:paraId="62F50758" w14:textId="77777777"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360" w:dyaOrig="360" w14:anchorId="2B7E3F4C">
          <v:shape id="_x0000_i1040" type="#_x0000_t75" style="width:117.6pt;height:18pt" o:ole="">
            <v:imagedata r:id="rId35" o:title=""/>
          </v:shape>
          <o:OLEObject Type="Embed" ProgID="Equation.DSMT4" ShapeID="_x0000_i1040" DrawAspect="Content" ObjectID="_1684072762" r:id="rId36"/>
        </w:object>
      </w:r>
      <w:r>
        <w:rPr>
          <w:sz w:val="28"/>
          <w:szCs w:val="28"/>
        </w:rPr>
        <w:t>.</w:t>
      </w:r>
    </w:p>
    <w:p w14:paraId="6D27B373" w14:textId="77777777" w:rsidR="002974D6" w:rsidRPr="00F82D5B" w:rsidRDefault="00F50F7B" w:rsidP="002974D6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503936">
        <w:rPr>
          <w:position w:val="-12"/>
        </w:rPr>
        <w:object w:dxaOrig="460" w:dyaOrig="360" w14:anchorId="254F088C">
          <v:shape id="_x0000_i1041" type="#_x0000_t75" style="width:23.4pt;height:18pt" o:ole="">
            <v:imagedata r:id="rId37" o:title=""/>
          </v:shape>
          <o:OLEObject Type="Embed" ProgID="Equation.DSMT4" ShapeID="_x0000_i1041" DrawAspect="Content" ObjectID="_1684072763" r:id="rId38"/>
        </w:object>
      </w:r>
      <w:r>
        <w:t xml:space="preserve"> </w:t>
      </w:r>
      <w:r>
        <w:rPr>
          <w:sz w:val="28"/>
          <w:szCs w:val="28"/>
        </w:rPr>
        <w:t xml:space="preserve">бралась последовательность (из 100 элементов), полученная мультипликативным конгруэнтным методом, описанным выше. В качестве </w:t>
      </w:r>
      <w:r w:rsidRPr="00503936">
        <w:rPr>
          <w:position w:val="-12"/>
        </w:rPr>
        <w:object w:dxaOrig="420" w:dyaOrig="360" w14:anchorId="6407B6B4">
          <v:shape id="_x0000_i1042" type="#_x0000_t75" style="width:21pt;height:18pt" o:ole="">
            <v:imagedata r:id="rId39" o:title=""/>
          </v:shape>
          <o:OLEObject Type="Embed" ProgID="Equation.DSMT4" ShapeID="_x0000_i1042" DrawAspect="Content" ObjectID="_1684072764" r:id="rId40"/>
        </w:object>
      </w:r>
      <w:r>
        <w:t xml:space="preserve">, </w:t>
      </w:r>
      <w:r>
        <w:rPr>
          <w:sz w:val="28"/>
          <w:szCs w:val="28"/>
        </w:rPr>
        <w:t xml:space="preserve"> бралась последовательности (из 10000) элементов, полученная аналогичным способом с тем же </w:t>
      </w:r>
      <w:r>
        <w:rPr>
          <w:sz w:val="28"/>
          <w:szCs w:val="28"/>
          <w:lang w:val="en-US"/>
        </w:rPr>
        <w:t>M</w:t>
      </w:r>
      <w:r w:rsidRPr="00F50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F50F7B">
        <w:rPr>
          <w:position w:val="-10"/>
          <w:sz w:val="28"/>
          <w:szCs w:val="28"/>
        </w:rPr>
        <w:object w:dxaOrig="1120" w:dyaOrig="320" w14:anchorId="16F8FB0C">
          <v:shape id="_x0000_i1043" type="#_x0000_t75" style="width:56.4pt;height:15.6pt" o:ole="">
            <v:imagedata r:id="rId41" o:title=""/>
          </v:shape>
          <o:OLEObject Type="Embed" ProgID="Equation.DSMT4" ShapeID="_x0000_i1043" DrawAspect="Content" ObjectID="_1684072765" r:id="rId42"/>
        </w:object>
      </w:r>
      <w:r>
        <w:rPr>
          <w:sz w:val="28"/>
          <w:szCs w:val="28"/>
        </w:rPr>
        <w:t>.</w:t>
      </w:r>
      <w:r w:rsidR="00FB1DFB" w:rsidRPr="00FB1DFB">
        <w:rPr>
          <w:sz w:val="28"/>
          <w:szCs w:val="28"/>
        </w:rPr>
        <w:t xml:space="preserve"> </w:t>
      </w:r>
      <w:r w:rsidR="00FB1DFB">
        <w:rPr>
          <w:i/>
          <w:sz w:val="28"/>
          <w:szCs w:val="28"/>
          <w:lang w:val="en-US"/>
        </w:rPr>
        <w:t>K</w:t>
      </w:r>
      <w:r w:rsidR="00FB1DFB" w:rsidRPr="00F82D5B">
        <w:rPr>
          <w:sz w:val="28"/>
          <w:szCs w:val="28"/>
        </w:rPr>
        <w:t>=100.</w:t>
      </w:r>
    </w:p>
    <w:p w14:paraId="271C45FB" w14:textId="77777777" w:rsidR="00FB1DFB" w:rsidRDefault="00FB1DFB" w:rsidP="00FB1DFB">
      <w:pPr>
        <w:ind w:firstLine="357"/>
        <w:rPr>
          <w:b/>
          <w:sz w:val="28"/>
          <w:szCs w:val="28"/>
        </w:rPr>
      </w:pPr>
      <w:r w:rsidRPr="00FB1DFB">
        <w:rPr>
          <w:b/>
          <w:position w:val="-10"/>
          <w:sz w:val="28"/>
          <w:szCs w:val="28"/>
        </w:rPr>
        <w:object w:dxaOrig="320" w:dyaOrig="360" w14:anchorId="68C3C529">
          <v:shape id="_x0000_i1044" type="#_x0000_t75" style="width:15.6pt;height:18pt" o:ole="">
            <v:imagedata r:id="rId43" o:title=""/>
          </v:shape>
          <o:OLEObject Type="Embed" ProgID="Equation.DSMT4" ShapeID="_x0000_i1044" DrawAspect="Content" ObjectID="_1684072766" r:id="rId44"/>
        </w:object>
      </w:r>
      <w:r w:rsidRPr="00FB1DFB">
        <w:rPr>
          <w:b/>
          <w:sz w:val="28"/>
          <w:szCs w:val="28"/>
        </w:rPr>
        <w:t xml:space="preserve"> - критерий согласия Пирсона</w:t>
      </w:r>
      <w:r>
        <w:rPr>
          <w:b/>
          <w:sz w:val="28"/>
          <w:szCs w:val="28"/>
        </w:rPr>
        <w:t>:</w:t>
      </w:r>
    </w:p>
    <w:p w14:paraId="02B563C3" w14:textId="6E499D70" w:rsidR="00FB1DFB" w:rsidRPr="00FB1DFB" w:rsidRDefault="00FB1DFB" w:rsidP="00FB1DFB">
      <w:pPr>
        <w:ind w:firstLine="357"/>
        <w:rPr>
          <w:i/>
          <w:sz w:val="28"/>
          <w:szCs w:val="28"/>
        </w:rPr>
      </w:pPr>
      <w:r>
        <w:rPr>
          <w:sz w:val="28"/>
          <w:szCs w:val="28"/>
        </w:rPr>
        <w:t xml:space="preserve">Область возможных значений случайной величины разбивается на интервалы </w:t>
      </w:r>
      <w:r w:rsidRPr="00FB1DFB">
        <w:rPr>
          <w:position w:val="-12"/>
          <w:sz w:val="28"/>
          <w:szCs w:val="28"/>
        </w:rPr>
        <w:object w:dxaOrig="1760" w:dyaOrig="400" w14:anchorId="396FB2E0">
          <v:shape id="_x0000_i1045" type="#_x0000_t75" style="width:87.6pt;height:20.4pt" o:ole="">
            <v:imagedata r:id="rId45" o:title=""/>
          </v:shape>
          <o:OLEObject Type="Embed" ProgID="Equation.DSMT4" ShapeID="_x0000_i1045" DrawAspect="Content" ObjectID="_1684072767" r:id="rId46"/>
        </w:object>
      </w:r>
      <w:r>
        <w:rPr>
          <w:sz w:val="28"/>
          <w:szCs w:val="28"/>
        </w:rPr>
        <w:t>.</w:t>
      </w:r>
    </w:p>
    <w:p w14:paraId="03C0DE73" w14:textId="77777777" w:rsidR="00FB1DFB" w:rsidRDefault="00FB1DFB" w:rsidP="00FB1DFB">
      <w:pPr>
        <w:ind w:firstLine="357"/>
        <w:rPr>
          <w:sz w:val="28"/>
          <w:szCs w:val="28"/>
        </w:rPr>
      </w:pPr>
      <w:r w:rsidRPr="00FB1DFB">
        <w:rPr>
          <w:sz w:val="28"/>
          <w:szCs w:val="28"/>
        </w:rPr>
        <w:t xml:space="preserve">Рассматривается </w:t>
      </w:r>
      <w:r>
        <w:rPr>
          <w:sz w:val="28"/>
          <w:szCs w:val="28"/>
        </w:rPr>
        <w:t xml:space="preserve">следующая статистика, </w:t>
      </w:r>
    </w:p>
    <w:p w14:paraId="19229482" w14:textId="77777777" w:rsidR="00FB1DFB" w:rsidRDefault="00FB1DFB" w:rsidP="00685635">
      <w:pPr>
        <w:ind w:firstLine="357"/>
        <w:jc w:val="center"/>
        <w:rPr>
          <w:sz w:val="28"/>
          <w:szCs w:val="28"/>
        </w:rPr>
      </w:pPr>
      <w:r w:rsidRPr="00FB1DFB">
        <w:rPr>
          <w:position w:val="-30"/>
          <w:sz w:val="28"/>
          <w:szCs w:val="28"/>
        </w:rPr>
        <w:object w:dxaOrig="1980" w:dyaOrig="700" w14:anchorId="0D2E1451">
          <v:shape id="_x0000_i1046" type="#_x0000_t75" style="width:99pt;height:35.4pt" o:ole="">
            <v:imagedata r:id="rId47" o:title=""/>
          </v:shape>
          <o:OLEObject Type="Embed" ProgID="Equation.DSMT4" ShapeID="_x0000_i1046" DrawAspect="Content" ObjectID="_1684072768" r:id="rId48"/>
        </w:object>
      </w:r>
      <w:r>
        <w:rPr>
          <w:sz w:val="28"/>
          <w:szCs w:val="28"/>
        </w:rPr>
        <w:t>,</w:t>
      </w:r>
    </w:p>
    <w:p w14:paraId="5EA80892" w14:textId="77777777" w:rsidR="00FB1DFB" w:rsidRDefault="00FB1DFB" w:rsidP="00FB1DFB">
      <w:pPr>
        <w:ind w:firstLine="357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n</w:t>
      </w:r>
      <w:r w:rsidRPr="00FB1DFB">
        <w:rPr>
          <w:i/>
          <w:sz w:val="28"/>
          <w:szCs w:val="28"/>
        </w:rPr>
        <w:t xml:space="preserve"> </w:t>
      </w:r>
      <w:r w:rsidRPr="00FB1DF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объем выборки, </w:t>
      </w:r>
    </w:p>
    <w:p w14:paraId="6F5DB353" w14:textId="77777777" w:rsidR="00685635" w:rsidRDefault="00FB1DFB" w:rsidP="00685635">
      <w:pPr>
        <w:ind w:firstLine="357"/>
        <w:rPr>
          <w:sz w:val="28"/>
          <w:szCs w:val="28"/>
        </w:rPr>
      </w:pPr>
      <w:r w:rsidRPr="00E40A74">
        <w:rPr>
          <w:position w:val="-12"/>
        </w:rPr>
        <w:object w:dxaOrig="260" w:dyaOrig="360" w14:anchorId="3BCE3234">
          <v:shape id="_x0000_i1047" type="#_x0000_t75" style="width:12.6pt;height:18pt" o:ole="">
            <v:imagedata r:id="rId49" o:title=""/>
          </v:shape>
          <o:OLEObject Type="Embed" ProgID="Equation.DSMT4" ShapeID="_x0000_i1047" DrawAspect="Content" ObjectID="_1684072769" r:id="rId50"/>
        </w:object>
      </w:r>
      <w:r>
        <w:t xml:space="preserve"> </w:t>
      </w:r>
      <w:r>
        <w:rPr>
          <w:sz w:val="28"/>
          <w:szCs w:val="28"/>
        </w:rPr>
        <w:t xml:space="preserve">- количество элементов выборки, попавших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,</w:t>
      </w:r>
    </w:p>
    <w:p w14:paraId="78B5570F" w14:textId="77777777" w:rsidR="00FB1DFB" w:rsidRDefault="00685635" w:rsidP="00685635">
      <w:pPr>
        <w:spacing w:before="120"/>
        <w:ind w:firstLine="357"/>
        <w:rPr>
          <w:sz w:val="28"/>
          <w:szCs w:val="28"/>
        </w:rPr>
      </w:pPr>
      <w:r w:rsidRPr="00E40A74">
        <w:rPr>
          <w:position w:val="-12"/>
        </w:rPr>
        <w:object w:dxaOrig="300" w:dyaOrig="360" w14:anchorId="7068D95E">
          <v:shape id="_x0000_i1048" type="#_x0000_t75" style="width:15pt;height:18pt" o:ole="">
            <v:imagedata r:id="rId51" o:title=""/>
          </v:shape>
          <o:OLEObject Type="Embed" ProgID="Equation.DSMT4" ShapeID="_x0000_i1048" DrawAspect="Content" ObjectID="_1684072770" r:id="rId52"/>
        </w:objec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0456AC">
        <w:rPr>
          <w:sz w:val="28"/>
          <w:szCs w:val="28"/>
        </w:rPr>
        <w:t>вероятность</w:t>
      </w:r>
      <w:r>
        <w:rPr>
          <w:sz w:val="28"/>
          <w:szCs w:val="28"/>
        </w:rPr>
        <w:t xml:space="preserve"> попадания случайной величины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.</w:t>
      </w:r>
    </w:p>
    <w:p w14:paraId="5FD9C778" w14:textId="77777777"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685635">
        <w:rPr>
          <w:position w:val="-10"/>
          <w:sz w:val="28"/>
          <w:szCs w:val="28"/>
        </w:rPr>
        <w:object w:dxaOrig="740" w:dyaOrig="360" w14:anchorId="0167DB3F">
          <v:shape id="_x0000_i1049" type="#_x0000_t75" style="width:36.6pt;height:18pt" o:ole="">
            <v:imagedata r:id="rId53" o:title=""/>
          </v:shape>
          <o:OLEObject Type="Embed" ProgID="Equation.DSMT4" ShapeID="_x0000_i1049" DrawAspect="Content" ObjectID="_1684072771" r:id="rId54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00" w:dyaOrig="360" w14:anchorId="0852A92D">
          <v:shape id="_x0000_i1050" type="#_x0000_t75" style="width:69.6pt;height:18pt" o:ole="">
            <v:imagedata r:id="rId55" o:title=""/>
          </v:shape>
          <o:OLEObject Type="Embed" ProgID="Equation.DSMT4" ShapeID="_x0000_i1050" DrawAspect="Content" ObjectID="_1684072772" r:id="rId56"/>
        </w:object>
      </w:r>
      <w:r w:rsidRPr="00685635">
        <w:t xml:space="preserve">, </w:t>
      </w:r>
      <w:r w:rsidRPr="00685635">
        <w:rPr>
          <w:i/>
          <w:sz w:val="28"/>
          <w:szCs w:val="28"/>
          <w:lang w:val="en-US"/>
        </w:rPr>
        <w:t>G</w:t>
      </w:r>
      <w:r w:rsidRPr="00685635">
        <w:rPr>
          <w:sz w:val="28"/>
          <w:szCs w:val="28"/>
        </w:rPr>
        <w:t xml:space="preserve">  ф</w:t>
      </w:r>
      <w:r>
        <w:rPr>
          <w:sz w:val="28"/>
          <w:szCs w:val="28"/>
        </w:rPr>
        <w:t xml:space="preserve">ункция распределения </w:t>
      </w:r>
      <w:r w:rsidR="00F82D5B">
        <w:rPr>
          <w:sz w:val="28"/>
          <w:szCs w:val="28"/>
        </w:rPr>
        <w:t>распределения</w:t>
      </w:r>
      <w:r w:rsidRPr="00685635">
        <w:rPr>
          <w:b/>
          <w:position w:val="-10"/>
          <w:sz w:val="28"/>
          <w:szCs w:val="28"/>
        </w:rPr>
        <w:object w:dxaOrig="320" w:dyaOrig="360" w14:anchorId="6630DA0B">
          <v:shape id="_x0000_i1051" type="#_x0000_t75" style="width:15.6pt;height:18pt" o:ole="">
            <v:imagedata r:id="rId43" o:title=""/>
          </v:shape>
          <o:OLEObject Type="Embed" ProgID="Equation.DSMT4" ShapeID="_x0000_i1051" DrawAspect="Content" ObjectID="_1684072773" r:id="rId57"/>
        </w:objec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 w14:anchorId="7B29D443">
          <v:shape id="_x0000_i1052" type="#_x0000_t75" style="width:9.6pt;height:11.4pt" o:ole="">
            <v:imagedata r:id="rId58" o:title=""/>
          </v:shape>
          <o:OLEObject Type="Embed" ProgID="Equation.DSMT4" ShapeID="_x0000_i1052" DrawAspect="Content" ObjectID="_1684072774" r:id="rId59"/>
        </w:object>
      </w:r>
      <w:r w:rsidRPr="00685635">
        <w:rPr>
          <w:sz w:val="28"/>
          <w:szCs w:val="28"/>
        </w:rPr>
        <w:t xml:space="preserve"> - уровень значимости (обычно </w:t>
      </w:r>
      <w:r w:rsidRPr="00685635">
        <w:rPr>
          <w:position w:val="-6"/>
          <w:sz w:val="28"/>
          <w:szCs w:val="28"/>
        </w:rPr>
        <w:object w:dxaOrig="200" w:dyaOrig="220" w14:anchorId="0EC10508">
          <v:shape id="_x0000_i1053" type="#_x0000_t75" style="width:9.6pt;height:11.4pt" o:ole="">
            <v:imagedata r:id="rId60" o:title=""/>
          </v:shape>
          <o:OLEObject Type="Embed" ProgID="Equation.DSMT4" ShapeID="_x0000_i1053" DrawAspect="Content" ObjectID="_1684072775" r:id="rId61"/>
        </w:object>
      </w:r>
      <w:r w:rsidRPr="00685635">
        <w:rPr>
          <w:sz w:val="28"/>
          <w:szCs w:val="28"/>
        </w:rPr>
        <w:t>=0.05</w:t>
      </w:r>
      <w:r>
        <w:rPr>
          <w:sz w:val="28"/>
          <w:szCs w:val="28"/>
        </w:rPr>
        <w:t>).</w:t>
      </w:r>
    </w:p>
    <w:p w14:paraId="40C62B86" w14:textId="77777777" w:rsidR="00685635" w:rsidRDefault="00685635" w:rsidP="0068563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отрезок </w:t>
      </w:r>
      <w:r w:rsidRPr="00685635">
        <w:rPr>
          <w:sz w:val="28"/>
          <w:szCs w:val="28"/>
        </w:rPr>
        <w:t xml:space="preserve">[0;1] </w:t>
      </w:r>
      <w:r>
        <w:rPr>
          <w:sz w:val="28"/>
          <w:szCs w:val="28"/>
        </w:rPr>
        <w:t>разбивался на 10 интервалов.</w:t>
      </w:r>
    </w:p>
    <w:p w14:paraId="0D8080DC" w14:textId="77777777" w:rsidR="00685635" w:rsidRDefault="00685635" w:rsidP="00685635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ритерий согласия Колмогорова:</w:t>
      </w:r>
    </w:p>
    <w:p w14:paraId="15DC2ED9" w14:textId="77777777"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сматривается статистика:</w:t>
      </w:r>
    </w:p>
    <w:p w14:paraId="3AFDF3C7" w14:textId="77777777" w:rsidR="00685635" w:rsidRDefault="00685635" w:rsidP="00685635">
      <w:pPr>
        <w:ind w:firstLine="357"/>
        <w:jc w:val="center"/>
        <w:rPr>
          <w:sz w:val="28"/>
          <w:szCs w:val="28"/>
        </w:rPr>
      </w:pPr>
      <w:r w:rsidRPr="00685635">
        <w:rPr>
          <w:position w:val="-24"/>
          <w:sz w:val="28"/>
          <w:szCs w:val="28"/>
        </w:rPr>
        <w:object w:dxaOrig="3060" w:dyaOrig="480" w14:anchorId="1DEAAC98">
          <v:shape id="_x0000_i1054" type="#_x0000_t75" style="width:231pt;height:36pt" o:ole="">
            <v:imagedata r:id="rId62" o:title=""/>
          </v:shape>
          <o:OLEObject Type="Embed" ProgID="Equation.DSMT4" ShapeID="_x0000_i1054" DrawAspect="Content" ObjectID="_1684072776" r:id="rId63"/>
        </w:object>
      </w:r>
    </w:p>
    <w:p w14:paraId="3B7DF4EE" w14:textId="77777777" w:rsidR="00915633" w:rsidRDefault="00915633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г</w:t>
      </w:r>
      <w:r w:rsidR="00685635">
        <w:rPr>
          <w:sz w:val="28"/>
          <w:szCs w:val="28"/>
        </w:rPr>
        <w:t>де</w:t>
      </w:r>
    </w:p>
    <w:p w14:paraId="6A2A2DEB" w14:textId="77777777" w:rsidR="00685635" w:rsidRDefault="00685635" w:rsidP="00685635">
      <w:pPr>
        <w:ind w:firstLine="357"/>
      </w:pPr>
      <w:r>
        <w:rPr>
          <w:sz w:val="28"/>
          <w:szCs w:val="28"/>
        </w:rPr>
        <w:t xml:space="preserve"> </w:t>
      </w:r>
      <w:r w:rsidRPr="00685635">
        <w:rPr>
          <w:position w:val="-28"/>
        </w:rPr>
        <w:object w:dxaOrig="2840" w:dyaOrig="680" w14:anchorId="4EEC0EE5">
          <v:shape id="_x0000_i1055" type="#_x0000_t75" style="width:191.4pt;height:45.6pt" o:ole="">
            <v:imagedata r:id="rId64" o:title=""/>
          </v:shape>
          <o:OLEObject Type="Embed" ProgID="Equation.DSMT4" ShapeID="_x0000_i1055" DrawAspect="Content" ObjectID="_1684072777" r:id="rId65"/>
        </w:object>
      </w:r>
      <w:r w:rsidR="00915633">
        <w:t xml:space="preserve">, </w:t>
      </w:r>
    </w:p>
    <w:p w14:paraId="6F3079F1" w14:textId="77777777" w:rsidR="00915633" w:rsidRDefault="00915633" w:rsidP="00685635">
      <w:pPr>
        <w:ind w:firstLine="357"/>
        <w:rPr>
          <w:lang w:val="en-US"/>
        </w:rPr>
      </w:pPr>
      <w:r w:rsidRPr="00E40A74">
        <w:rPr>
          <w:position w:val="-12"/>
        </w:rPr>
        <w:object w:dxaOrig="5260" w:dyaOrig="360" w14:anchorId="51045290">
          <v:shape id="_x0000_i1056" type="#_x0000_t75" style="width:397.2pt;height:27pt" o:ole="">
            <v:imagedata r:id="rId66" o:title=""/>
          </v:shape>
          <o:OLEObject Type="Embed" ProgID="Equation.DSMT4" ShapeID="_x0000_i1056" DrawAspect="Content" ObjectID="_1684072778" r:id="rId67"/>
        </w:object>
      </w:r>
    </w:p>
    <w:p w14:paraId="31C31022" w14:textId="77777777" w:rsidR="00915633" w:rsidRPr="00D56485" w:rsidRDefault="00915633" w:rsidP="000456AC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915633">
        <w:rPr>
          <w:position w:val="-12"/>
          <w:sz w:val="28"/>
          <w:szCs w:val="28"/>
        </w:rPr>
        <w:object w:dxaOrig="1040" w:dyaOrig="400" w14:anchorId="2DE04351">
          <v:shape id="_x0000_i1057" type="#_x0000_t75" style="width:51.6pt;height:20.4pt" o:ole="">
            <v:imagedata r:id="rId68" o:title=""/>
          </v:shape>
          <o:OLEObject Type="Embed" ProgID="Equation.DSMT4" ShapeID="_x0000_i1057" DrawAspect="Content" ObjectID="_1684072779" r:id="rId69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20" w:dyaOrig="360" w14:anchorId="0F834E93">
          <v:shape id="_x0000_i1058" type="#_x0000_t75" style="width:71.4pt;height:18pt" o:ole="">
            <v:imagedata r:id="rId70" o:title=""/>
          </v:shape>
          <o:OLEObject Type="Embed" ProgID="Equation.DSMT4" ShapeID="_x0000_i1058" DrawAspect="Content" ObjectID="_1684072780" r:id="rId71"/>
        </w:object>
      </w:r>
      <w:r w:rsidRPr="00685635">
        <w:t xml:space="preserve">, </w:t>
      </w:r>
      <w:r>
        <w:rPr>
          <w:i/>
          <w:sz w:val="28"/>
          <w:szCs w:val="28"/>
          <w:lang w:val="en-US"/>
        </w:rPr>
        <w:t>K</w: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685635">
        <w:rPr>
          <w:sz w:val="28"/>
          <w:szCs w:val="28"/>
        </w:rPr>
        <w:t xml:space="preserve"> ф</w:t>
      </w:r>
      <w:r>
        <w:rPr>
          <w:sz w:val="28"/>
          <w:szCs w:val="28"/>
        </w:rPr>
        <w:t>ункция распределения</w:t>
      </w:r>
      <w:r w:rsidRPr="0091563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распределения Колмогорова</w: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 w14:anchorId="3B6A1034">
          <v:shape id="_x0000_i1059" type="#_x0000_t75" style="width:9.6pt;height:11.4pt" o:ole="">
            <v:imagedata r:id="rId58" o:title=""/>
          </v:shape>
          <o:OLEObject Type="Embed" ProgID="Equation.DSMT4" ShapeID="_x0000_i1059" DrawAspect="Content" ObjectID="_1684072781" r:id="rId72"/>
        </w:object>
      </w:r>
      <w:r w:rsidRPr="00685635">
        <w:rPr>
          <w:sz w:val="28"/>
          <w:szCs w:val="28"/>
        </w:rPr>
        <w:t xml:space="preserve"> - уровень значимости</w:t>
      </w:r>
      <w:r>
        <w:rPr>
          <w:sz w:val="28"/>
          <w:szCs w:val="28"/>
        </w:rPr>
        <w:t>.</w:t>
      </w:r>
    </w:p>
    <w:p w14:paraId="234EAC50" w14:textId="77777777" w:rsidR="000456AC" w:rsidRPr="00D56485" w:rsidRDefault="000456AC" w:rsidP="000456AC">
      <w:pPr>
        <w:rPr>
          <w:sz w:val="28"/>
          <w:szCs w:val="28"/>
        </w:rPr>
      </w:pPr>
    </w:p>
    <w:p w14:paraId="1C35493D" w14:textId="77777777" w:rsidR="00915633" w:rsidRPr="00091DF7" w:rsidRDefault="000456AC" w:rsidP="000456AC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091DF7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091DF7">
        <w:rPr>
          <w:b/>
          <w:sz w:val="28"/>
          <w:szCs w:val="28"/>
          <w:lang w:val="en-US"/>
        </w:rPr>
        <w:t>:</w:t>
      </w:r>
    </w:p>
    <w:p w14:paraId="03DC58A4" w14:textId="77777777" w:rsidR="00091DF7" w:rsidRPr="00091DF7" w:rsidRDefault="00091DF7" w:rsidP="00091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80808"/>
          <w:sz w:val="18"/>
          <w:szCs w:val="18"/>
          <w:lang w:val="en-US"/>
        </w:rPr>
      </w:pP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import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java.util.Array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class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 xml:space="preserve">Lab1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{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void </w:t>
      </w:r>
      <w:r w:rsidRPr="00091DF7">
        <w:rPr>
          <w:rFonts w:ascii="Courier New" w:hAnsi="Courier New" w:cs="Courier New"/>
          <w:color w:val="00627A"/>
          <w:sz w:val="18"/>
          <w:szCs w:val="18"/>
          <w:lang w:val="en-US"/>
        </w:rPr>
        <w:t>main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String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] args) {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 xml:space="preserve">firstSeq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new 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NumImplement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]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 xml:space="preserve">secondSeq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new 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K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]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 xml:space="preserve">thirdSeq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new 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NumImplement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]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MultiMethod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firstSeq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,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A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,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NumImplement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MultiMethod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secondSeq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,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 xml:space="preserve">2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*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Beta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+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,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K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MethodMacLarenMarsaglia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thirdSeq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,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secondSeq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,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firstSeq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TestPirson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firstSeq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,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TestPirson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thirdSeq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,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5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TestKolmogorov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firstSeq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TestKolmogorov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thirdSeq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long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A0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65643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long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Beta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A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long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M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2147483648L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int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NumImplements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00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int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K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256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double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CriticalNum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6.91898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double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CriticalNumD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.63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void </w:t>
      </w:r>
      <w:r w:rsidRPr="00091DF7">
        <w:rPr>
          <w:rFonts w:ascii="Courier New" w:hAnsi="Courier New" w:cs="Courier New"/>
          <w:color w:val="00627A"/>
          <w:sz w:val="18"/>
          <w:szCs w:val="18"/>
          <w:lang w:val="en-US"/>
        </w:rPr>
        <w:t>MultiMethod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a,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long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beta,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int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n) {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 xml:space="preserve">aWithStar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new 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n]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aWithStar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] = beta * beta %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M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a[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] =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aWithStar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] /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M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for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int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i 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 i &lt; n; i++) {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aWithStar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i] =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aWithStar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i -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] *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Beta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%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M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a[i] =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aWithStar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i] /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M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void </w:t>
      </w:r>
      <w:r w:rsidRPr="00091DF7">
        <w:rPr>
          <w:rFonts w:ascii="Courier New" w:hAnsi="Courier New" w:cs="Courier New"/>
          <w:color w:val="00627A"/>
          <w:sz w:val="18"/>
          <w:szCs w:val="18"/>
          <w:lang w:val="en-US"/>
        </w:rPr>
        <w:t>MethodMacLarenMarsaglia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a,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b,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] c) {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 xml:space="preserve">temp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=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Array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copyOf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(b,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K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for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int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i 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; i &lt;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NumImplement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 i++) {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int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 xml:space="preserve">s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= (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int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) (c[i] *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K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)) %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K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lastRenderedPageBreak/>
        <w:t xml:space="preserve">            a[i] =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temp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]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temp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[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] = c[(i +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K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) %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K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]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void </w:t>
      </w:r>
      <w:r w:rsidRPr="00091DF7">
        <w:rPr>
          <w:rFonts w:ascii="Courier New" w:hAnsi="Courier New" w:cs="Courier New"/>
          <w:color w:val="00627A"/>
          <w:sz w:val="18"/>
          <w:szCs w:val="18"/>
          <w:lang w:val="en-US"/>
        </w:rPr>
        <w:t>TestPirson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a,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int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L) { </w:t>
      </w:r>
      <w:r w:rsidRPr="00091DF7">
        <w:rPr>
          <w:rFonts w:ascii="Courier New" w:hAnsi="Courier New" w:cs="Courier New"/>
          <w:i/>
          <w:iCs/>
          <w:color w:val="8C8C8C"/>
          <w:sz w:val="18"/>
          <w:szCs w:val="18"/>
          <w:lang w:val="en-US"/>
        </w:rPr>
        <w:t xml:space="preserve">// </w:t>
      </w:r>
      <w:r w:rsidRPr="00091DF7">
        <w:rPr>
          <w:rFonts w:ascii="Courier New" w:hAnsi="Courier New" w:cs="Courier New"/>
          <w:i/>
          <w:iCs/>
          <w:color w:val="8C8C8C"/>
          <w:sz w:val="18"/>
          <w:szCs w:val="18"/>
        </w:rPr>
        <w:t>по</w:t>
      </w:r>
      <w:r w:rsidRPr="00091DF7">
        <w:rPr>
          <w:rFonts w:ascii="Courier New" w:hAnsi="Courier New" w:cs="Courier New"/>
          <w:i/>
          <w:iCs/>
          <w:color w:val="8C8C8C"/>
          <w:sz w:val="18"/>
          <w:szCs w:val="18"/>
          <w:lang w:val="en-US"/>
        </w:rPr>
        <w:t xml:space="preserve"> </w:t>
      </w:r>
      <w:r w:rsidRPr="00091DF7">
        <w:rPr>
          <w:rFonts w:ascii="Courier New" w:hAnsi="Courier New" w:cs="Courier New"/>
          <w:i/>
          <w:iCs/>
          <w:color w:val="8C8C8C"/>
          <w:sz w:val="18"/>
          <w:szCs w:val="18"/>
        </w:rPr>
        <w:t>формуле</w:t>
      </w:r>
      <w:r w:rsidRPr="00091DF7">
        <w:rPr>
          <w:rFonts w:ascii="Courier New" w:hAnsi="Courier New" w:cs="Courier New"/>
          <w:i/>
          <w:iCs/>
          <w:color w:val="8C8C8C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Array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sort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a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double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xi 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var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i 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for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int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j 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 j &lt;= L; j++) {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var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count 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while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((i &lt;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NumImplement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 &amp;&amp; (a[i] &lt; 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 j / L)) {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    i++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    count++;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xi +=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Math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pow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count - 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 (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NumImplements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/ L),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2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);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System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out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println(</w:t>
      </w:r>
      <w:r w:rsidRPr="00091DF7">
        <w:rPr>
          <w:rFonts w:ascii="Courier New" w:hAnsi="Courier New" w:cs="Courier New"/>
          <w:color w:val="067D17"/>
          <w:sz w:val="18"/>
          <w:szCs w:val="18"/>
          <w:lang w:val="en-US"/>
        </w:rPr>
        <w:t xml:space="preserve">"xi^2 = "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+ xi / 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 (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 xml:space="preserve">NumImplements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/ L) + </w:t>
      </w:r>
      <w:r w:rsidRPr="00091DF7">
        <w:rPr>
          <w:rFonts w:ascii="Courier New" w:hAnsi="Courier New" w:cs="Courier New"/>
          <w:color w:val="067D17"/>
          <w:sz w:val="18"/>
          <w:szCs w:val="18"/>
          <w:lang w:val="en-US"/>
        </w:rPr>
        <w:t xml:space="preserve">" | critical number: "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+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CriticalNum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public static void </w:t>
      </w:r>
      <w:r w:rsidRPr="00091DF7">
        <w:rPr>
          <w:rFonts w:ascii="Courier New" w:hAnsi="Courier New" w:cs="Courier New"/>
          <w:color w:val="00627A"/>
          <w:sz w:val="18"/>
          <w:szCs w:val="18"/>
          <w:lang w:val="en-US"/>
        </w:rPr>
        <w:t>TestKolmogorov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[] a) {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Array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sort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a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double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D 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for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 xml:space="preserve">int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i =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; i &lt;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NumImplement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; i++) {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    D =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Math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max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(D,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Math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ab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((</w:t>
      </w:r>
      <w:r w:rsidRPr="00091DF7">
        <w:rPr>
          <w:rFonts w:ascii="Courier New" w:hAnsi="Courier New" w:cs="Courier New"/>
          <w:color w:val="0033B3"/>
          <w:sz w:val="18"/>
          <w:szCs w:val="18"/>
          <w:lang w:val="en-US"/>
        </w:rPr>
        <w:t>double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) i + 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) /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NumImplements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 - a[i]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   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System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out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println(</w:t>
      </w:r>
      <w:r w:rsidRPr="00091DF7">
        <w:rPr>
          <w:rFonts w:ascii="Courier New" w:hAnsi="Courier New" w:cs="Courier New"/>
          <w:color w:val="067D17"/>
          <w:sz w:val="18"/>
          <w:szCs w:val="18"/>
          <w:lang w:val="en-US"/>
        </w:rPr>
        <w:t xml:space="preserve">"D = "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+ D * </w:t>
      </w:r>
      <w:r w:rsidRPr="00091DF7">
        <w:rPr>
          <w:rFonts w:ascii="Courier New" w:hAnsi="Courier New" w:cs="Courier New"/>
          <w:color w:val="000000"/>
          <w:sz w:val="18"/>
          <w:szCs w:val="18"/>
          <w:lang w:val="en-US"/>
        </w:rPr>
        <w:t>Math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.</w:t>
      </w:r>
      <w:r w:rsidRPr="00091DF7">
        <w:rPr>
          <w:rFonts w:ascii="Courier New" w:hAnsi="Courier New" w:cs="Courier New"/>
          <w:i/>
          <w:iCs/>
          <w:color w:val="080808"/>
          <w:sz w:val="18"/>
          <w:szCs w:val="18"/>
          <w:lang w:val="en-US"/>
        </w:rPr>
        <w:t>sqrt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(</w:t>
      </w:r>
      <w:r w:rsidRPr="00091DF7">
        <w:rPr>
          <w:rFonts w:ascii="Courier New" w:hAnsi="Courier New" w:cs="Courier New"/>
          <w:color w:val="1750EB"/>
          <w:sz w:val="18"/>
          <w:szCs w:val="18"/>
          <w:lang w:val="en-US"/>
        </w:rPr>
        <w:t>1000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) + </w:t>
      </w:r>
      <w:r w:rsidRPr="00091DF7">
        <w:rPr>
          <w:rFonts w:ascii="Courier New" w:hAnsi="Courier New" w:cs="Courier New"/>
          <w:color w:val="067D17"/>
          <w:sz w:val="18"/>
          <w:szCs w:val="18"/>
          <w:lang w:val="en-US"/>
        </w:rPr>
        <w:t xml:space="preserve">" | critical number: " 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 xml:space="preserve">+ </w:t>
      </w:r>
      <w:r w:rsidRPr="00091DF7">
        <w:rPr>
          <w:rFonts w:ascii="Courier New" w:hAnsi="Courier New" w:cs="Courier New"/>
          <w:i/>
          <w:iCs/>
          <w:color w:val="871094"/>
          <w:sz w:val="18"/>
          <w:szCs w:val="18"/>
          <w:lang w:val="en-US"/>
        </w:rPr>
        <w:t>CriticalNumD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t>);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 xml:space="preserve">    }</w:t>
      </w:r>
      <w:r w:rsidRPr="00091DF7">
        <w:rPr>
          <w:rFonts w:ascii="Courier New" w:hAnsi="Courier New" w:cs="Courier New"/>
          <w:color w:val="080808"/>
          <w:sz w:val="18"/>
          <w:szCs w:val="18"/>
          <w:lang w:val="en-US"/>
        </w:rPr>
        <w:br/>
        <w:t>}</w:t>
      </w:r>
    </w:p>
    <w:p w14:paraId="0C3CF707" w14:textId="77777777" w:rsidR="000456AC" w:rsidRPr="00091DF7" w:rsidRDefault="000456AC" w:rsidP="000456AC">
      <w:pPr>
        <w:spacing w:after="240"/>
        <w:ind w:firstLine="357"/>
        <w:rPr>
          <w:rFonts w:ascii="Courier New" w:hAnsi="Courier New" w:cs="Courier New"/>
          <w:noProof/>
          <w:lang w:val="en-US"/>
        </w:rPr>
      </w:pPr>
    </w:p>
    <w:p w14:paraId="19DD910D" w14:textId="77777777" w:rsidR="000456AC" w:rsidRPr="000456AC" w:rsidRDefault="000456AC" w:rsidP="000456AC">
      <w:pPr>
        <w:spacing w:after="120"/>
        <w:ind w:firstLine="357"/>
        <w:rPr>
          <w:b/>
          <w:noProof/>
          <w:sz w:val="28"/>
          <w:szCs w:val="28"/>
        </w:rPr>
      </w:pPr>
      <w:r w:rsidRPr="000456AC">
        <w:rPr>
          <w:b/>
          <w:noProof/>
          <w:sz w:val="28"/>
          <w:szCs w:val="28"/>
        </w:rPr>
        <w:t>Результаты:</w:t>
      </w:r>
    </w:p>
    <w:p w14:paraId="64125A77" w14:textId="77777777" w:rsidR="000456AC" w:rsidRPr="000456AC" w:rsidRDefault="000456AC" w:rsidP="000456AC">
      <w:pPr>
        <w:ind w:firstLine="360"/>
        <w:rPr>
          <w:sz w:val="28"/>
          <w:szCs w:val="28"/>
        </w:rPr>
      </w:pPr>
      <w:r w:rsidRPr="000456AC">
        <w:rPr>
          <w:sz w:val="28"/>
          <w:szCs w:val="28"/>
        </w:rPr>
        <w:t>Мультипликативный конгруэнтный метод:</w:t>
      </w:r>
    </w:p>
    <w:p w14:paraId="2F2570A8" w14:textId="046A5B91" w:rsidR="000456AC" w:rsidRDefault="00703249" w:rsidP="000456AC">
      <w:pPr>
        <w:spacing w:after="120"/>
        <w:ind w:firstLine="357"/>
        <w:rPr>
          <w:b/>
          <w:bCs/>
          <w:noProof/>
          <w:sz w:val="28"/>
          <w:szCs w:val="28"/>
          <w:lang w:val="fr-FR"/>
        </w:rPr>
      </w:pPr>
      <w:r w:rsidRPr="00703249">
        <w:rPr>
          <w:noProof/>
          <w:sz w:val="28"/>
          <w:szCs w:val="28"/>
          <w:lang w:val="fr-FR"/>
        </w:rPr>
        <w:drawing>
          <wp:inline distT="0" distB="0" distL="0" distR="0" wp14:anchorId="7509C16B" wp14:editId="124E1C30">
            <wp:extent cx="4496427" cy="22863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496427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7702F" w14:textId="53DC19FD" w:rsidR="00703249" w:rsidRPr="00703249" w:rsidRDefault="00703249" w:rsidP="000456AC">
      <w:pPr>
        <w:spacing w:after="120"/>
        <w:ind w:firstLine="357"/>
        <w:rPr>
          <w:b/>
          <w:bCs/>
          <w:noProof/>
          <w:sz w:val="28"/>
          <w:szCs w:val="28"/>
          <w:lang w:val="fr-FR"/>
        </w:rPr>
      </w:pPr>
      <w:r w:rsidRPr="00703249">
        <w:rPr>
          <w:b/>
          <w:bCs/>
          <w:noProof/>
          <w:sz w:val="28"/>
          <w:szCs w:val="28"/>
          <w:lang w:val="fr-FR"/>
        </w:rPr>
        <w:drawing>
          <wp:inline distT="0" distB="0" distL="0" distR="0" wp14:anchorId="3DDDD78D" wp14:editId="02A3117F">
            <wp:extent cx="4458322" cy="219106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458322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FA650" w14:textId="77777777" w:rsidR="000456AC" w:rsidRPr="000456AC" w:rsidRDefault="000456AC" w:rsidP="000456AC">
      <w:pPr>
        <w:ind w:firstLine="360"/>
        <w:rPr>
          <w:sz w:val="28"/>
          <w:szCs w:val="28"/>
        </w:rPr>
      </w:pPr>
      <w:r w:rsidRPr="000456AC">
        <w:rPr>
          <w:sz w:val="28"/>
          <w:szCs w:val="28"/>
        </w:rPr>
        <w:t>Метод Маклорена-Марсальи:</w:t>
      </w:r>
    </w:p>
    <w:p w14:paraId="527C1744" w14:textId="57003243" w:rsidR="000456AC" w:rsidRDefault="00703249" w:rsidP="00703249">
      <w:pPr>
        <w:spacing w:after="480"/>
        <w:ind w:firstLine="357"/>
        <w:rPr>
          <w:noProof/>
          <w:sz w:val="28"/>
          <w:szCs w:val="28"/>
          <w:lang w:val="fr-FR"/>
        </w:rPr>
      </w:pPr>
      <w:r w:rsidRPr="00703249">
        <w:rPr>
          <w:noProof/>
          <w:sz w:val="28"/>
          <w:szCs w:val="28"/>
          <w:lang w:val="fr-FR"/>
        </w:rPr>
        <w:drawing>
          <wp:anchor distT="0" distB="0" distL="114300" distR="114300" simplePos="0" relativeHeight="251657728" behindDoc="0" locked="0" layoutInCell="1" allowOverlap="1" wp14:anchorId="601956CE" wp14:editId="72EBA6F5">
            <wp:simplePos x="0" y="0"/>
            <wp:positionH relativeFrom="column">
              <wp:posOffset>230505</wp:posOffset>
            </wp:positionH>
            <wp:positionV relativeFrom="paragraph">
              <wp:posOffset>312420</wp:posOffset>
            </wp:positionV>
            <wp:extent cx="4410075" cy="228600"/>
            <wp:effectExtent l="0" t="0" r="0" b="0"/>
            <wp:wrapThrough wrapText="bothSides">
              <wp:wrapPolygon edited="0">
                <wp:start x="0" y="0"/>
                <wp:lineTo x="0" y="19800"/>
                <wp:lineTo x="21553" y="19800"/>
                <wp:lineTo x="21553" y="0"/>
                <wp:lineTo x="0" y="0"/>
              </wp:wrapPolygon>
            </wp:wrapThrough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03249">
        <w:rPr>
          <w:noProof/>
          <w:sz w:val="28"/>
          <w:szCs w:val="28"/>
          <w:lang w:val="fr-FR"/>
        </w:rPr>
        <w:drawing>
          <wp:inline distT="0" distB="0" distL="0" distR="0" wp14:anchorId="42970586" wp14:editId="4656B6CD">
            <wp:extent cx="4420217" cy="257211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42021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510F4" w14:textId="77777777" w:rsidR="00703249" w:rsidRDefault="00703249" w:rsidP="00703249">
      <w:pPr>
        <w:spacing w:after="480"/>
        <w:ind w:firstLine="357"/>
        <w:rPr>
          <w:noProof/>
          <w:sz w:val="28"/>
          <w:szCs w:val="28"/>
          <w:lang w:val="fr-FR"/>
        </w:rPr>
      </w:pPr>
    </w:p>
    <w:p w14:paraId="7D955B20" w14:textId="77777777" w:rsidR="00D56485" w:rsidRPr="00D56485" w:rsidRDefault="00D56485" w:rsidP="00D56485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2</w:t>
      </w:r>
      <w:r w:rsidRPr="00D56485">
        <w:rPr>
          <w:b/>
          <w:sz w:val="32"/>
          <w:szCs w:val="32"/>
        </w:rPr>
        <w:t>.</w:t>
      </w:r>
    </w:p>
    <w:p w14:paraId="65D5C924" w14:textId="77777777"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55926748" w14:textId="77777777" w:rsidR="00D56485" w:rsidRDefault="00D56485" w:rsidP="00D56485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>Смоделировать распределение Пуассона и реализовать проверку методом Пирсона.</w:t>
      </w:r>
    </w:p>
    <w:p w14:paraId="6C912300" w14:textId="77777777" w:rsidR="00D56485" w:rsidRDefault="00D56485" w:rsidP="00D56485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16F89BC8" w14:textId="77777777"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Пуассона (с параметром </w:t>
      </w:r>
      <w:r w:rsidRPr="00D56485">
        <w:rPr>
          <w:b/>
          <w:position w:val="-6"/>
          <w:sz w:val="28"/>
          <w:szCs w:val="28"/>
        </w:rPr>
        <w:object w:dxaOrig="220" w:dyaOrig="279" w14:anchorId="3433862C">
          <v:shape id="_x0000_i1060" type="#_x0000_t75" style="width:11.4pt;height:14.4pt" o:ole="">
            <v:imagedata r:id="rId77" o:title=""/>
          </v:shape>
          <o:OLEObject Type="Embed" ProgID="Equation.DSMT4" ShapeID="_x0000_i1060" DrawAspect="Content" ObjectID="_1684072782" r:id="rId78"/>
        </w:object>
      </w:r>
      <w:r>
        <w:rPr>
          <w:b/>
          <w:sz w:val="28"/>
          <w:szCs w:val="28"/>
        </w:rPr>
        <w:t>):</w:t>
      </w:r>
    </w:p>
    <w:p w14:paraId="5A7D06F8" w14:textId="77777777" w:rsidR="00D56485" w:rsidRDefault="00D56485" w:rsidP="00D56485">
      <w:pPr>
        <w:ind w:firstLine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Случайная величина </w:t>
      </w:r>
      <w:r w:rsidRPr="00D56485">
        <w:rPr>
          <w:position w:val="-10"/>
          <w:sz w:val="28"/>
          <w:szCs w:val="28"/>
        </w:rPr>
        <w:object w:dxaOrig="200" w:dyaOrig="320" w14:anchorId="37AF0B12">
          <v:shape id="_x0000_i1061" type="#_x0000_t75" style="width:9.6pt;height:15.6pt" o:ole="">
            <v:imagedata r:id="rId79" o:title=""/>
          </v:shape>
          <o:OLEObject Type="Embed" ProgID="Equation.DSMT4" ShapeID="_x0000_i1061" DrawAspect="Content" ObjectID="_1684072783" r:id="rId80"/>
        </w:object>
      </w:r>
      <w:r>
        <w:rPr>
          <w:sz w:val="28"/>
          <w:szCs w:val="28"/>
        </w:rPr>
        <w:t xml:space="preserve"> принимает только целые неотрицательные значения, причем </w:t>
      </w:r>
      <w:r w:rsidRPr="00D56485">
        <w:rPr>
          <w:position w:val="-24"/>
          <w:sz w:val="28"/>
          <w:szCs w:val="28"/>
        </w:rPr>
        <w:object w:dxaOrig="2740" w:dyaOrig="660" w14:anchorId="51487726">
          <v:shape id="_x0000_i1062" type="#_x0000_t75" style="width:137.4pt;height:33pt" o:ole="">
            <v:imagedata r:id="rId81" o:title=""/>
          </v:shape>
          <o:OLEObject Type="Embed" ProgID="Equation.DSMT4" ShapeID="_x0000_i1062" DrawAspect="Content" ObjectID="_1684072784" r:id="rId82"/>
        </w:object>
      </w:r>
    </w:p>
    <w:p w14:paraId="09814498" w14:textId="77777777" w:rsidR="00D56485" w:rsidRDefault="00D56485" w:rsidP="00D5648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>В данной работе, сначала моделировалась последовательность БСВ, а потом по каждой БСВ строился соответствующий элемент выборки распределения Пуассона: отрезок</w:t>
      </w:r>
      <w:r w:rsidRPr="00D56485">
        <w:rPr>
          <w:sz w:val="28"/>
          <w:szCs w:val="28"/>
        </w:rPr>
        <w:t xml:space="preserve"> [</w:t>
      </w:r>
      <w:r>
        <w:rPr>
          <w:sz w:val="28"/>
          <w:szCs w:val="28"/>
        </w:rPr>
        <w:t>0</w:t>
      </w:r>
      <w:r w:rsidRPr="00D56485">
        <w:rPr>
          <w:sz w:val="28"/>
          <w:szCs w:val="28"/>
        </w:rPr>
        <w:t>;1]</w:t>
      </w:r>
      <w:r>
        <w:rPr>
          <w:sz w:val="28"/>
          <w:szCs w:val="28"/>
        </w:rPr>
        <w:t xml:space="preserve"> разбивался на интервалы длин </w:t>
      </w:r>
      <w:r w:rsidRPr="00B34BA4">
        <w:rPr>
          <w:position w:val="-24"/>
        </w:rPr>
        <w:object w:dxaOrig="360" w:dyaOrig="660" w14:anchorId="640FBCD4">
          <v:shape id="_x0000_i1063" type="#_x0000_t75" style="width:18pt;height:33pt" o:ole="">
            <v:imagedata r:id="rId83" o:title=""/>
          </v:shape>
          <o:OLEObject Type="Embed" ProgID="Equation.DSMT4" ShapeID="_x0000_i1063" DrawAspect="Content" ObjectID="_1684072785" r:id="rId84"/>
        </w:object>
      </w:r>
      <w:r>
        <w:t xml:space="preserve">  </w:t>
      </w:r>
      <w:r>
        <w:rPr>
          <w:sz w:val="28"/>
          <w:szCs w:val="28"/>
        </w:rPr>
        <w:t>проверялось, в какой интервал попадает элемент последовательности БСВ.</w:t>
      </w:r>
    </w:p>
    <w:p w14:paraId="3F312F4B" w14:textId="77777777" w:rsidR="00D56485" w:rsidRPr="00091DF7" w:rsidRDefault="00D56485" w:rsidP="00D56485">
      <w:pPr>
        <w:spacing w:after="24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091DF7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091DF7">
        <w:rPr>
          <w:b/>
          <w:sz w:val="28"/>
          <w:szCs w:val="28"/>
          <w:lang w:val="en-US"/>
        </w:rPr>
        <w:t>:</w:t>
      </w:r>
    </w:p>
    <w:p w14:paraId="7F54AC8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14:paraId="6E6B65B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llections.Generic;</w:t>
      </w:r>
    </w:p>
    <w:p w14:paraId="292A4A5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Linq;</w:t>
      </w:r>
    </w:p>
    <w:p w14:paraId="5672C73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C5274F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ab2</w:t>
      </w:r>
    </w:p>
    <w:p w14:paraId="525EAAC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4C9ABB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2B91AF"/>
          <w:sz w:val="19"/>
          <w:szCs w:val="19"/>
          <w:lang w:val="en-US"/>
        </w:rPr>
        <w:t>DRV</w:t>
      </w:r>
    </w:p>
    <w:p w14:paraId="17CC8FA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14:paraId="1DAEBD4D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stat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Implementations {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ge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se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14:paraId="53A0F41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ernal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2B91AF"/>
          <w:sz w:val="19"/>
          <w:szCs w:val="19"/>
          <w:lang w:val="en-US"/>
        </w:rPr>
        <w:t>DRV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n)</w:t>
      </w:r>
    </w:p>
    <w:p w14:paraId="60C0C3E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5E28AC44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NumberImplementations = n;</w:t>
      </w:r>
    </w:p>
    <w:p w14:paraId="596598C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9A1D4B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stat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ModelingGeometric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406B527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7046959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param[0];</w:t>
      </w:r>
    </w:p>
    <w:p w14:paraId="5EE581D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25B31A1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om();</w:t>
      </w:r>
    </w:p>
    <w:p w14:paraId="62FD411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8B713E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umberImplementations; i++)</w:t>
      </w:r>
    </w:p>
    <w:p w14:paraId="12836B2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56B154C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equence.Add(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) (Math.Log(rnd.NextDouble(), 1 - p) + 1));</w:t>
      </w:r>
    </w:p>
    <w:p w14:paraId="6C0F6D2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26DB56D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;</w:t>
      </w:r>
    </w:p>
    <w:p w14:paraId="479F890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4E59260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stat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ModelingBernoulli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4D152C9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405B95D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param[0];</w:t>
      </w:r>
    </w:p>
    <w:p w14:paraId="1490007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736DD6C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om();</w:t>
      </w:r>
    </w:p>
    <w:p w14:paraId="57D46C9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t = 0;</w:t>
      </w:r>
    </w:p>
    <w:p w14:paraId="0B5621B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2591D7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umberImplementations; i++)</w:t>
      </w:r>
    </w:p>
    <w:p w14:paraId="2FCB19F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1DB109F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equence.Add(rnd.NextDouble() &lt; p ? 1 : 0);</w:t>
      </w:r>
    </w:p>
    <w:p w14:paraId="2BD8B17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t++;</w:t>
      </w:r>
    </w:p>
    <w:p w14:paraId="331CB61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6F82490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Console.WriteLine(</w:t>
      </w:r>
      <w:r w:rsidRPr="00703249">
        <w:rPr>
          <w:rFonts w:ascii="Consolas" w:hAnsi="Consolas" w:cs="Consolas"/>
          <w:color w:val="A31515"/>
          <w:sz w:val="19"/>
          <w:szCs w:val="19"/>
          <w:lang w:val="en-US"/>
        </w:rPr>
        <w:t>"1"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, st);</w:t>
      </w:r>
    </w:p>
    <w:p w14:paraId="74376B2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;</w:t>
      </w:r>
    </w:p>
    <w:p w14:paraId="0D159AA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10DA74B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stat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ModelingBinomial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27BBB8D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67ADEFD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m = param[0];</w:t>
      </w:r>
    </w:p>
    <w:p w14:paraId="16D6AA4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param[1];</w:t>
      </w:r>
    </w:p>
    <w:p w14:paraId="444F2ED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x = 0;</w:t>
      </w:r>
    </w:p>
    <w:p w14:paraId="2CC5187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NumberImplementations];</w:t>
      </w:r>
    </w:p>
    <w:p w14:paraId="2049759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om();</w:t>
      </w:r>
    </w:p>
    <w:p w14:paraId="3D2FDC5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024FD4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umberImplementations; j++)</w:t>
      </w:r>
    </w:p>
    <w:p w14:paraId="56164AF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045BC9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m; i++)</w:t>
      </w:r>
    </w:p>
    <w:p w14:paraId="7E61D4A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{</w:t>
      </w:r>
    </w:p>
    <w:p w14:paraId="0A283A6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rnd.NextDouble() &lt; p)</w:t>
      </w:r>
    </w:p>
    <w:p w14:paraId="44544CC4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{</w:t>
      </w:r>
    </w:p>
    <w:p w14:paraId="7111D78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x++;</w:t>
      </w:r>
    </w:p>
    <w:p w14:paraId="5485B46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}</w:t>
      </w:r>
    </w:p>
    <w:p w14:paraId="286697F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14:paraId="02E1336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equence[j] =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) x;</w:t>
      </w:r>
    </w:p>
    <w:p w14:paraId="147CD6C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x = 0;</w:t>
      </w:r>
    </w:p>
    <w:p w14:paraId="1447344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0AAE79C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(sequence);</w:t>
      </w:r>
    </w:p>
    <w:p w14:paraId="628311F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5955644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stat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ModelingNegBinomial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3BF419E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1E92C2A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 = param[0];</w:t>
      </w:r>
    </w:p>
    <w:p w14:paraId="7F41832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param[1];</w:t>
      </w:r>
    </w:p>
    <w:p w14:paraId="0F51B29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em = r, x = 0;</w:t>
      </w:r>
    </w:p>
    <w:p w14:paraId="4C3CCD2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NumberImplementations];</w:t>
      </w:r>
    </w:p>
    <w:p w14:paraId="5398296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om();</w:t>
      </w:r>
    </w:p>
    <w:p w14:paraId="0F78A65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292163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umberImplementations; j++)</w:t>
      </w:r>
    </w:p>
    <w:p w14:paraId="596C4308" w14:textId="77777777" w:rsidR="00703249" w:rsidRPr="009C6B0F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9C6B0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9546313" w14:textId="77777777" w:rsidR="00703249" w:rsidRPr="009C6B0F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C6B0F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9C6B0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9C6B0F">
        <w:rPr>
          <w:rFonts w:ascii="Consolas" w:hAnsi="Consolas" w:cs="Consolas"/>
          <w:color w:val="000000"/>
          <w:sz w:val="19"/>
          <w:szCs w:val="19"/>
          <w:lang w:val="en-US"/>
        </w:rPr>
        <w:t xml:space="preserve"> (rem != 0)</w:t>
      </w:r>
    </w:p>
    <w:p w14:paraId="2569893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C6B0F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5CC227D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rnd.NextDouble() &gt; p)</w:t>
      </w:r>
    </w:p>
    <w:p w14:paraId="1F7E948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{</w:t>
      </w:r>
    </w:p>
    <w:p w14:paraId="5614044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x++;</w:t>
      </w:r>
    </w:p>
    <w:p w14:paraId="58F636A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}</w:t>
      </w:r>
    </w:p>
    <w:p w14:paraId="789C348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1B9738C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{</w:t>
      </w:r>
    </w:p>
    <w:p w14:paraId="1369937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rem--;</w:t>
      </w:r>
    </w:p>
    <w:p w14:paraId="544A208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}</w:t>
      </w:r>
    </w:p>
    <w:p w14:paraId="3ACECA0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14:paraId="2A28AF4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equence[j] =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) x;</w:t>
      </w:r>
    </w:p>
    <w:p w14:paraId="75DA117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rem = r;</w:t>
      </w:r>
    </w:p>
    <w:p w14:paraId="49DDAD3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x = 0;</w:t>
      </w:r>
    </w:p>
    <w:p w14:paraId="584A276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2FD6D59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(sequence);</w:t>
      </w:r>
    </w:p>
    <w:p w14:paraId="5FCCD1A7" w14:textId="77777777" w:rsid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4F93DEAA" w14:textId="77777777" w:rsid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}</w:t>
      </w:r>
    </w:p>
    <w:p w14:paraId="565E2D4C" w14:textId="76D20848" w:rsidR="00D56485" w:rsidRDefault="00703249" w:rsidP="00703249">
      <w:pPr>
        <w:spacing w:after="240"/>
        <w:ind w:firstLine="357"/>
        <w:rPr>
          <w:rFonts w:ascii="Courier New" w:hAnsi="Courier New" w:cs="Courier New"/>
          <w:noProof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75FCA761" w14:textId="77777777" w:rsidR="00D56485" w:rsidRDefault="00D56485" w:rsidP="00D56485">
      <w:pPr>
        <w:ind w:firstLine="357"/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ыт:</w:t>
      </w:r>
    </w:p>
    <w:p w14:paraId="78AE2E38" w14:textId="77777777" w:rsidR="00B62F87" w:rsidRDefault="00B62F87" w:rsidP="00703249">
      <w:pPr>
        <w:spacing w:after="480"/>
        <w:ind w:firstLine="357"/>
        <w:rPr>
          <w:sz w:val="28"/>
          <w:szCs w:val="28"/>
        </w:rPr>
      </w:pPr>
      <w:r w:rsidRPr="00B62F87">
        <w:rPr>
          <w:position w:val="-10"/>
          <w:sz w:val="28"/>
          <w:szCs w:val="28"/>
        </w:rPr>
        <w:object w:dxaOrig="1880" w:dyaOrig="360" w14:anchorId="4ACBEA8E">
          <v:shape id="_x0000_i1064" type="#_x0000_t75" style="width:93.6pt;height:18pt" o:ole="">
            <v:imagedata r:id="rId85" o:title=""/>
          </v:shape>
          <o:OLEObject Type="Embed" ProgID="Equation.DSMT4" ShapeID="_x0000_i1064" DrawAspect="Content" ObjectID="_1684072786" r:id="rId86"/>
        </w:object>
      </w:r>
    </w:p>
    <w:p w14:paraId="4D300F75" w14:textId="77777777" w:rsidR="00B62F87" w:rsidRPr="00D56485" w:rsidRDefault="00B62F87" w:rsidP="00B62F8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3</w:t>
      </w:r>
      <w:r w:rsidRPr="00D56485">
        <w:rPr>
          <w:b/>
          <w:sz w:val="32"/>
          <w:szCs w:val="32"/>
        </w:rPr>
        <w:t>.</w:t>
      </w:r>
    </w:p>
    <w:p w14:paraId="47CDD1BF" w14:textId="77777777"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3DF468D9" w14:textId="77777777" w:rsidR="00B62F87" w:rsidRDefault="00B62F87" w:rsidP="00B62F87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>Смоделировать распределение Вейбулла-Гнеденко и реализовать проверку методом Колмогорова.</w:t>
      </w:r>
    </w:p>
    <w:p w14:paraId="64672C37" w14:textId="77777777" w:rsidR="00B62F87" w:rsidRDefault="00B62F87" w:rsidP="00B62F8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65181C96" w14:textId="6B1145DD"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</w:t>
      </w:r>
      <w:r w:rsidRPr="00B62F87">
        <w:rPr>
          <w:b/>
          <w:sz w:val="28"/>
          <w:szCs w:val="28"/>
        </w:rPr>
        <w:t xml:space="preserve">Вейбулла-Гнеденко </w:t>
      </w:r>
      <w:r>
        <w:rPr>
          <w:b/>
          <w:sz w:val="28"/>
          <w:szCs w:val="28"/>
        </w:rPr>
        <w:t>(с параметрами</w:t>
      </w:r>
      <w:r w:rsidRPr="00B62F87"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k</w:t>
      </w:r>
      <w:r w:rsidRPr="00B62F87">
        <w:rPr>
          <w:i/>
          <w:sz w:val="28"/>
          <w:szCs w:val="28"/>
        </w:rPr>
        <w:t>,</w:t>
      </w:r>
      <w:r>
        <w:rPr>
          <w:b/>
          <w:sz w:val="28"/>
          <w:szCs w:val="28"/>
        </w:rPr>
        <w:t xml:space="preserve"> </w:t>
      </w:r>
      <w:r w:rsidRPr="00D56485">
        <w:rPr>
          <w:b/>
          <w:position w:val="-6"/>
          <w:sz w:val="28"/>
          <w:szCs w:val="28"/>
        </w:rPr>
        <w:object w:dxaOrig="220" w:dyaOrig="279" w14:anchorId="0BF225C0">
          <v:shape id="_x0000_i1065" type="#_x0000_t75" style="width:11.4pt;height:14.4pt" o:ole="">
            <v:imagedata r:id="rId77" o:title=""/>
          </v:shape>
          <o:OLEObject Type="Embed" ProgID="Equation.DSMT4" ShapeID="_x0000_i1065" DrawAspect="Content" ObjectID="_1684072787" r:id="rId87"/>
        </w:object>
      </w:r>
      <w:r>
        <w:rPr>
          <w:b/>
          <w:sz w:val="28"/>
          <w:szCs w:val="28"/>
        </w:rPr>
        <w:t>):</w:t>
      </w:r>
    </w:p>
    <w:p w14:paraId="690D81D4" w14:textId="77777777" w:rsidR="00B62F87" w:rsidRDefault="00B62F87" w:rsidP="00B62F87">
      <w:pPr>
        <w:spacing w:after="480"/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имеет плотность</w:t>
      </w:r>
    </w:p>
    <w:p w14:paraId="463A8BF7" w14:textId="77777777" w:rsidR="00B62F87" w:rsidRDefault="00B62F87" w:rsidP="00B62F87">
      <w:pPr>
        <w:spacing w:after="480"/>
        <w:ind w:firstLine="357"/>
        <w:jc w:val="center"/>
        <w:rPr>
          <w:sz w:val="28"/>
          <w:szCs w:val="28"/>
          <w:lang w:val="en-US"/>
        </w:rPr>
      </w:pPr>
      <w:r w:rsidRPr="00B62F87">
        <w:rPr>
          <w:position w:val="-48"/>
          <w:sz w:val="28"/>
          <w:szCs w:val="28"/>
        </w:rPr>
        <w:object w:dxaOrig="3040" w:dyaOrig="1120" w14:anchorId="639EFA42">
          <v:shape id="_x0000_i1066" type="#_x0000_t75" style="width:193.2pt;height:71.4pt" o:ole="">
            <v:imagedata r:id="rId88" o:title=""/>
          </v:shape>
          <o:OLEObject Type="Embed" ProgID="Equation.DSMT4" ShapeID="_x0000_i1066" DrawAspect="Content" ObjectID="_1684072788" r:id="rId89"/>
        </w:object>
      </w:r>
    </w:p>
    <w:p w14:paraId="4F18566D" w14:textId="77777777" w:rsidR="00B62F87" w:rsidRDefault="00B62F87" w:rsidP="00B62F87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может быть смоделировано методом обратной функции:</w:t>
      </w:r>
    </w:p>
    <w:p w14:paraId="73B86950" w14:textId="77777777" w:rsidR="00B62F87" w:rsidRPr="00091DF7" w:rsidRDefault="00B62F87" w:rsidP="00B62F87">
      <w:pPr>
        <w:ind w:firstLine="357"/>
        <w:jc w:val="center"/>
        <w:rPr>
          <w:sz w:val="28"/>
          <w:szCs w:val="28"/>
          <w:lang w:val="en-US"/>
        </w:rPr>
      </w:pPr>
      <w:r w:rsidRPr="00B62F87">
        <w:rPr>
          <w:position w:val="-10"/>
          <w:sz w:val="28"/>
          <w:szCs w:val="28"/>
        </w:rPr>
        <w:object w:dxaOrig="2160" w:dyaOrig="360" w14:anchorId="64F3A911">
          <v:shape id="_x0000_i1067" type="#_x0000_t75" style="width:108pt;height:18pt" o:ole="">
            <v:imagedata r:id="rId90" o:title=""/>
          </v:shape>
          <o:OLEObject Type="Embed" ProgID="Equation.DSMT4" ShapeID="_x0000_i1067" DrawAspect="Content" ObjectID="_1684072789" r:id="rId91"/>
        </w:object>
      </w:r>
      <w:r w:rsidRPr="00091DF7">
        <w:rPr>
          <w:sz w:val="28"/>
          <w:szCs w:val="28"/>
          <w:lang w:val="en-US"/>
        </w:rPr>
        <w:t>,</w:t>
      </w:r>
    </w:p>
    <w:p w14:paraId="04AD1A7A" w14:textId="77777777" w:rsidR="00B62F87" w:rsidRPr="00091DF7" w:rsidRDefault="00B62F87" w:rsidP="007D372E">
      <w:pPr>
        <w:spacing w:after="240"/>
        <w:ind w:firstLine="357"/>
        <w:rPr>
          <w:sz w:val="28"/>
          <w:szCs w:val="28"/>
          <w:lang w:val="en-US"/>
        </w:rPr>
      </w:pPr>
      <w:r>
        <w:rPr>
          <w:i/>
          <w:sz w:val="28"/>
          <w:szCs w:val="28"/>
          <w:lang w:val="fr-FR"/>
        </w:rPr>
        <w:t>U</w:t>
      </w:r>
      <w:r>
        <w:rPr>
          <w:sz w:val="28"/>
          <w:szCs w:val="28"/>
          <w:lang w:val="fr-FR"/>
        </w:rPr>
        <w:t xml:space="preserve"> </w:t>
      </w:r>
      <w:r w:rsidRPr="00091DF7">
        <w:rPr>
          <w:sz w:val="28"/>
          <w:szCs w:val="28"/>
          <w:lang w:val="en-US"/>
        </w:rPr>
        <w:t xml:space="preserve">– </w:t>
      </w:r>
      <w:r>
        <w:rPr>
          <w:sz w:val="28"/>
          <w:szCs w:val="28"/>
        </w:rPr>
        <w:t>БСВ</w:t>
      </w:r>
      <w:r w:rsidRPr="00091DF7">
        <w:rPr>
          <w:sz w:val="28"/>
          <w:szCs w:val="28"/>
          <w:lang w:val="en-US"/>
        </w:rPr>
        <w:t>.</w:t>
      </w:r>
    </w:p>
    <w:p w14:paraId="7FDD69E5" w14:textId="77777777" w:rsidR="007D372E" w:rsidRPr="007D372E" w:rsidRDefault="007D372E" w:rsidP="007D372E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7D372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7D372E">
        <w:rPr>
          <w:b/>
          <w:sz w:val="28"/>
          <w:szCs w:val="28"/>
          <w:lang w:val="en-US"/>
        </w:rPr>
        <w:t>:</w:t>
      </w:r>
    </w:p>
    <w:p w14:paraId="43B9A12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14:paraId="4368537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llections.Generic;</w:t>
      </w:r>
    </w:p>
    <w:p w14:paraId="1458126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Linq;</w:t>
      </w:r>
    </w:p>
    <w:p w14:paraId="11C7603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Extreme.Mathematics.Calculus;</w:t>
      </w:r>
    </w:p>
    <w:p w14:paraId="28C2496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086320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ab2</w:t>
      </w:r>
    </w:p>
    <w:p w14:paraId="773A394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0FB4CAA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2B91AF"/>
          <w:sz w:val="19"/>
          <w:szCs w:val="19"/>
          <w:lang w:val="en-US"/>
        </w:rPr>
        <w:t>Crv</w:t>
      </w:r>
    </w:p>
    <w:p w14:paraId="25CF9C2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14:paraId="28A52C3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Implementations {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ge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se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14:paraId="639E742D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stat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Section{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ge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se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14:paraId="50DBCAA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ernal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2B91AF"/>
          <w:sz w:val="19"/>
          <w:szCs w:val="19"/>
          <w:lang w:val="en-US"/>
        </w:rPr>
        <w:t>Crv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n,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)</w:t>
      </w:r>
    </w:p>
    <w:p w14:paraId="1AFA162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0730937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NumberImplementations = n;</w:t>
      </w:r>
    </w:p>
    <w:p w14:paraId="6D95DFA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NumberSection = s;</w:t>
      </w:r>
    </w:p>
    <w:p w14:paraId="29B2A01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44B4DE6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14:paraId="69C446B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ModelingNormal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29DACB8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49BDDD9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1 = param[0];</w:t>
      </w:r>
    </w:p>
    <w:p w14:paraId="13EADFD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2 = param[1];</w:t>
      </w:r>
    </w:p>
    <w:p w14:paraId="349B24B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3EDC248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om();</w:t>
      </w:r>
    </w:p>
    <w:p w14:paraId="1E71EA5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14:paraId="133703C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umberImplementations; i++)</w:t>
      </w:r>
    </w:p>
    <w:p w14:paraId="40981D9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26B4FEB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-6;</w:t>
      </w:r>
    </w:p>
    <w:p w14:paraId="089C241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12; j++)</w:t>
      </w:r>
    </w:p>
    <w:p w14:paraId="69218B5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14:paraId="46EBE55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sum += rnd.NextDouble();</w:t>
      </w:r>
    </w:p>
    <w:p w14:paraId="62CA3F2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14:paraId="03E5A16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equence.Add(p1 + sum * Math.Sqrt(p2));</w:t>
      </w:r>
    </w:p>
    <w:p w14:paraId="1B6C8A1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2DF9456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;</w:t>
      </w:r>
    </w:p>
    <w:p w14:paraId="4EE8661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44A1933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14:paraId="05997F6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ModelingLogNormal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6CBA0EED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38DB78E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1 = param[0];</w:t>
      </w:r>
    </w:p>
    <w:p w14:paraId="56B9476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2 = param[1];</w:t>
      </w:r>
    </w:p>
    <w:p w14:paraId="1CF4F0F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7BCD168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om();</w:t>
      </w:r>
    </w:p>
    <w:p w14:paraId="05E75C3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14:paraId="17C8A18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umberImplementations; i++)</w:t>
      </w:r>
    </w:p>
    <w:p w14:paraId="06E9E78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5663E8F4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-6;</w:t>
      </w:r>
    </w:p>
    <w:p w14:paraId="51ECBA5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12; j++)</w:t>
      </w:r>
    </w:p>
    <w:p w14:paraId="01B5BCC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14:paraId="3417ECF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sum += rnd.NextDouble();</w:t>
      </w:r>
    </w:p>
    <w:p w14:paraId="14EAB54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14:paraId="0B39EED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sequence.Add(Math.Exp(p1 + sum * Math.Sqrt(p2)));</w:t>
      </w:r>
    </w:p>
    <w:p w14:paraId="488D6E5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74CF32E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;</w:t>
      </w:r>
    </w:p>
    <w:p w14:paraId="4BE0E1A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0D3E52D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14:paraId="2AFC9CE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ModelingLogistics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381D315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52FB09D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1 = param[0];</w:t>
      </w:r>
    </w:p>
    <w:p w14:paraId="03B51CC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2 = param[1];</w:t>
      </w:r>
    </w:p>
    <w:p w14:paraId="561EB7F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73837FB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om();</w:t>
      </w:r>
    </w:p>
    <w:p w14:paraId="16C7E0F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14:paraId="0D0ED1E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umberImplementations; i++)</w:t>
      </w:r>
    </w:p>
    <w:p w14:paraId="0C985BA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4C00AE0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y = rnd.NextDouble();</w:t>
      </w:r>
    </w:p>
    <w:p w14:paraId="5120D0E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equence.Add(p1 + p2 * Math.Log(y / (1 - y)));</w:t>
      </w:r>
    </w:p>
    <w:p w14:paraId="72FC0F8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4AEBA7E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;</w:t>
      </w:r>
    </w:p>
    <w:p w14:paraId="4D95DD7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095E7BD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14:paraId="08C2D8B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ModelingLaplace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360132A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6702389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param[0];</w:t>
      </w:r>
    </w:p>
    <w:p w14:paraId="5B42E57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30698E1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om();</w:t>
      </w:r>
    </w:p>
    <w:p w14:paraId="5C7D31B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14:paraId="49E8409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umberImplementations; i++)</w:t>
      </w:r>
    </w:p>
    <w:p w14:paraId="6E03EE1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27D31DB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y = rnd.NextDouble();</w:t>
      </w:r>
    </w:p>
    <w:p w14:paraId="6927B21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y &lt; 0.5)</w:t>
      </w:r>
    </w:p>
    <w:p w14:paraId="32E840E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sequence.Add(1 / p * Math.Log(2 * y));</w:t>
      </w:r>
    </w:p>
    <w:p w14:paraId="130E8CE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3040292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sequence.Add(-1 / p * Math.Log(2 * (1 - y)));</w:t>
      </w:r>
    </w:p>
    <w:p w14:paraId="287674BD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63692E6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14:paraId="55262B04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;</w:t>
      </w:r>
    </w:p>
    <w:p w14:paraId="344D0D2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0AFD41D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14:paraId="30D3BE4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ModelingExponential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4638911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03225E7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param[0];</w:t>
      </w:r>
    </w:p>
    <w:p w14:paraId="588EEFE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7E95F6E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Random();</w:t>
      </w:r>
    </w:p>
    <w:p w14:paraId="5A2E4DD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14:paraId="3D6E15FD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umberImplementations; i++)</w:t>
      </w:r>
    </w:p>
    <w:p w14:paraId="434E6AA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25F013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y = rnd.NextDouble();</w:t>
      </w:r>
    </w:p>
    <w:p w14:paraId="01BE14F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equence.Add(-Math.Log(y) / p);</w:t>
      </w:r>
    </w:p>
    <w:p w14:paraId="7437F35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2180459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equence;</w:t>
      </w:r>
    </w:p>
    <w:p w14:paraId="50FAF77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46F3835D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14:paraId="0703746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NormalFunc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value,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2A9589A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45CEBDA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m = param[0];</w:t>
      </w:r>
    </w:p>
    <w:p w14:paraId="274DD442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2 = param[1];</w:t>
      </w:r>
    </w:p>
    <w:p w14:paraId="6FD4AAB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14:paraId="4CA6E86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AdaptiveIntegrator integrator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AdaptiveIntegrator();</w:t>
      </w:r>
    </w:p>
    <w:p w14:paraId="3A2FA0C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Func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f1 = (x) =&gt; Math.Exp(-Math.Pow(x - m, 2) / 2 / s2);</w:t>
      </w:r>
    </w:p>
    <w:p w14:paraId="50388DF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integrator.Integrate(f1, -1000, value);</w:t>
      </w:r>
    </w:p>
    <w:p w14:paraId="24AB577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ntegrator.Result / Math.Sqrt(2 * Math.PI * s2);</w:t>
      </w:r>
    </w:p>
    <w:p w14:paraId="5C4700B7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AF344D3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14:paraId="51A40C0C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ogNormalFunc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value,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1D6F0772" w14:textId="77777777" w:rsid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</w:rPr>
        <w:t>{</w:t>
      </w:r>
    </w:p>
    <w:p w14:paraId="477D6725" w14:textId="77777777" w:rsidR="00703249" w:rsidRPr="009C6B0F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r w:rsidRPr="009C6B0F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9C6B0F">
        <w:rPr>
          <w:rFonts w:ascii="Consolas" w:hAnsi="Consolas" w:cs="Consolas"/>
          <w:color w:val="000000"/>
          <w:sz w:val="19"/>
          <w:szCs w:val="19"/>
          <w:lang w:val="en-US"/>
        </w:rPr>
        <w:t xml:space="preserve"> m = param[0];</w:t>
      </w:r>
    </w:p>
    <w:p w14:paraId="30EAE244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C6B0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s2 = param[0];</w:t>
      </w:r>
    </w:p>
    <w:p w14:paraId="3DF70CC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AdaptiveIntegrator integrator =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AdaptiveIntegrator();</w:t>
      </w:r>
    </w:p>
    <w:p w14:paraId="49B2832A" w14:textId="37B216B3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Func&lt;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&gt; f1 = (x) =&gt;Math.Exp(-Math.Pow(Math.Log(x) - m, 2)/2/s2);</w:t>
      </w:r>
    </w:p>
    <w:p w14:paraId="605EBDA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integrator.Integrate(f1, -1000, value);</w:t>
      </w:r>
    </w:p>
    <w:p w14:paraId="2D9F3A0A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integrator.Result / Math.Sqrt(2 * Math.PI * s2);</w:t>
      </w:r>
    </w:p>
    <w:p w14:paraId="5082613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34D8045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14:paraId="5E2B98DB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ogisticsFunc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value,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4993F12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4B9879E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1 = param[0];</w:t>
      </w:r>
    </w:p>
    <w:p w14:paraId="338A81D8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2 = param[1];</w:t>
      </w:r>
    </w:p>
    <w:p w14:paraId="63A401E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1 / (1 + Math.Exp(-(value - p1) / p2));</w:t>
      </w:r>
    </w:p>
    <w:p w14:paraId="25E9CAD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1518793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6EF39A0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ExpFunc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value,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028298A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6726025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param[0];</w:t>
      </w:r>
    </w:p>
    <w:p w14:paraId="3835E4F6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1 - Math.Exp(-p * value);</w:t>
      </w:r>
    </w:p>
    <w:p w14:paraId="069D71C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6123CDC4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LaplaceFunc(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value,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params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>[] param)</w:t>
      </w:r>
    </w:p>
    <w:p w14:paraId="3599C18E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66A326E5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param[0];</w:t>
      </w:r>
    </w:p>
    <w:p w14:paraId="1C1815E1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(value &lt; 0)</w:t>
      </w:r>
    </w:p>
    <w:p w14:paraId="630C27C9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0.5 * Math.Exp(p * value);</w:t>
      </w:r>
    </w:p>
    <w:p w14:paraId="645F3C0F" w14:textId="77777777" w:rsidR="00703249" w:rsidRP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703249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1 - 0.5 * Math.Exp(-p * value);</w:t>
      </w:r>
    </w:p>
    <w:p w14:paraId="348FF6D3" w14:textId="77777777" w:rsid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70324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11FCBB4C" w14:textId="77777777" w:rsidR="00703249" w:rsidRDefault="00703249" w:rsidP="0070324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}</w:t>
      </w:r>
    </w:p>
    <w:p w14:paraId="5096309D" w14:textId="239208AF" w:rsidR="00703249" w:rsidRDefault="00703249" w:rsidP="00703249">
      <w:pPr>
        <w:ind w:firstLine="357"/>
        <w:rPr>
          <w:rFonts w:ascii="Consolas" w:hAnsi="Consolas" w:cs="Consolas"/>
          <w:color w:val="000000"/>
          <w:sz w:val="19"/>
          <w:szCs w:val="19"/>
        </w:rPr>
      </w:pPr>
    </w:p>
    <w:p w14:paraId="73D95F14" w14:textId="02BABAA0" w:rsidR="007D372E" w:rsidRDefault="007D372E" w:rsidP="00703249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:</w:t>
      </w:r>
    </w:p>
    <w:p w14:paraId="75217D98" w14:textId="77777777" w:rsidR="007D372E" w:rsidRDefault="007D372E" w:rsidP="00703249">
      <w:pPr>
        <w:spacing w:after="480"/>
        <w:ind w:firstLine="357"/>
        <w:rPr>
          <w:sz w:val="28"/>
          <w:szCs w:val="28"/>
        </w:rPr>
      </w:pPr>
      <w:r w:rsidRPr="007D372E">
        <w:rPr>
          <w:position w:val="-12"/>
          <w:sz w:val="28"/>
          <w:szCs w:val="28"/>
        </w:rPr>
        <w:object w:dxaOrig="1980" w:dyaOrig="400" w14:anchorId="72A9CB03">
          <v:shape id="_x0000_i1068" type="#_x0000_t75" style="width:99pt;height:20.4pt" o:ole="">
            <v:imagedata r:id="rId92" o:title=""/>
          </v:shape>
          <o:OLEObject Type="Embed" ProgID="Equation.DSMT4" ShapeID="_x0000_i1068" DrawAspect="Content" ObjectID="_1684072790" r:id="rId93"/>
        </w:object>
      </w:r>
    </w:p>
    <w:p w14:paraId="20DC2FD3" w14:textId="77777777" w:rsidR="007D372E" w:rsidRPr="00D56485" w:rsidRDefault="007D372E" w:rsidP="007D372E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4.1</w:t>
      </w:r>
      <w:r w:rsidRPr="00D56485">
        <w:rPr>
          <w:b/>
          <w:sz w:val="32"/>
          <w:szCs w:val="32"/>
        </w:rPr>
        <w:t>.</w:t>
      </w:r>
    </w:p>
    <w:p w14:paraId="3A237204" w14:textId="77777777" w:rsidR="007D372E" w:rsidRDefault="007D372E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7CD9DE6A" w14:textId="77777777" w:rsidR="007D372E" w:rsidRDefault="007D372E" w:rsidP="007D372E">
      <w:pPr>
        <w:ind w:firstLine="357"/>
        <w:rPr>
          <w:sz w:val="28"/>
          <w:szCs w:val="28"/>
        </w:rPr>
      </w:pPr>
      <w:r>
        <w:rPr>
          <w:sz w:val="28"/>
          <w:szCs w:val="28"/>
        </w:rPr>
        <w:t>Вычислить интеграл методом Монте-Карло:</w:t>
      </w:r>
    </w:p>
    <w:p w14:paraId="4D3675FA" w14:textId="77777777" w:rsidR="007D372E" w:rsidRDefault="00C46AD0" w:rsidP="007D372E">
      <w:pPr>
        <w:ind w:firstLine="357"/>
        <w:jc w:val="center"/>
        <w:rPr>
          <w:sz w:val="28"/>
          <w:szCs w:val="28"/>
        </w:rPr>
      </w:pPr>
      <w:r w:rsidRPr="007D372E">
        <w:rPr>
          <w:position w:val="-32"/>
          <w:sz w:val="28"/>
          <w:szCs w:val="28"/>
        </w:rPr>
        <w:object w:dxaOrig="1280" w:dyaOrig="740" w14:anchorId="76DE2A1F">
          <v:shape id="_x0000_i1069" type="#_x0000_t75" style="width:84pt;height:48pt" o:ole="">
            <v:imagedata r:id="rId94" o:title=""/>
          </v:shape>
          <o:OLEObject Type="Embed" ProgID="Equation.DSMT4" ShapeID="_x0000_i1069" DrawAspect="Content" ObjectID="_1684072791" r:id="rId95"/>
        </w:object>
      </w:r>
    </w:p>
    <w:p w14:paraId="3D58E032" w14:textId="77777777" w:rsidR="007D372E" w:rsidRDefault="007D372E" w:rsidP="007D372E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159DB8FB" w14:textId="77777777" w:rsidR="007D372E" w:rsidRDefault="00C46AD0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вычисления интеграла:</w:t>
      </w:r>
    </w:p>
    <w:p w14:paraId="5ECE2E5A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вычислить </w:t>
      </w:r>
      <w:r w:rsidRPr="00C46AD0">
        <w:rPr>
          <w:position w:val="-34"/>
          <w:sz w:val="28"/>
          <w:szCs w:val="28"/>
        </w:rPr>
        <w:object w:dxaOrig="900" w:dyaOrig="780" w14:anchorId="4402E72A">
          <v:shape id="_x0000_i1070" type="#_x0000_t75" style="width:58.8pt;height:50.4pt" o:ole="">
            <v:imagedata r:id="rId96" o:title=""/>
          </v:shape>
          <o:OLEObject Type="Embed" ProgID="Equation.DSMT4" ShapeID="_x0000_i1070" DrawAspect="Content" ObjectID="_1684072792" r:id="rId97"/>
        </w:object>
      </w:r>
      <w:r>
        <w:rPr>
          <w:sz w:val="28"/>
          <w:szCs w:val="28"/>
        </w:rPr>
        <w:t>.</w:t>
      </w:r>
    </w:p>
    <w:p w14:paraId="26D5233D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10"/>
          <w:sz w:val="28"/>
          <w:szCs w:val="28"/>
        </w:rPr>
        <w:object w:dxaOrig="200" w:dyaOrig="260" w14:anchorId="3E6B127F">
          <v:shape id="_x0000_i1071" type="#_x0000_t75" style="width:9.6pt;height:12.6pt" o:ole="">
            <v:imagedata r:id="rId98" o:title=""/>
          </v:shape>
          <o:OLEObject Type="Embed" ProgID="Equation.DSMT4" ShapeID="_x0000_i1071" DrawAspect="Content" ObjectID="_1684072793" r:id="rId99"/>
        </w:object>
      </w:r>
      <w:r>
        <w:rPr>
          <w:sz w:val="28"/>
          <w:szCs w:val="28"/>
        </w:rPr>
        <w:t xml:space="preserve"> - произвольная случайная величина с плотностью распределения </w:t>
      </w:r>
      <w:r w:rsidRPr="00C46AD0">
        <w:rPr>
          <w:position w:val="-14"/>
          <w:sz w:val="28"/>
          <w:szCs w:val="28"/>
        </w:rPr>
        <w:object w:dxaOrig="1760" w:dyaOrig="380" w14:anchorId="2CB15C9E">
          <v:shape id="_x0000_i1072" type="#_x0000_t75" style="width:99pt;height:21pt" o:ole="">
            <v:imagedata r:id="rId100" o:title=""/>
          </v:shape>
          <o:OLEObject Type="Embed" ProgID="Equation.DSMT4" ShapeID="_x0000_i1072" DrawAspect="Content" ObjectID="_1684072794" r:id="rId101"/>
        </w:object>
      </w:r>
      <w:r>
        <w:rPr>
          <w:sz w:val="28"/>
          <w:szCs w:val="28"/>
        </w:rPr>
        <w:t xml:space="preserve"> имеющая конечный момент второго порядка. </w:t>
      </w:r>
    </w:p>
    <w:p w14:paraId="59B5AE41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32"/>
          <w:sz w:val="28"/>
          <w:szCs w:val="28"/>
        </w:rPr>
        <w:object w:dxaOrig="1080" w:dyaOrig="700" w14:anchorId="2B3AE201">
          <v:shape id="_x0000_i1073" type="#_x0000_t75" style="width:54pt;height:35.4pt" o:ole="">
            <v:imagedata r:id="rId102" o:title=""/>
          </v:shape>
          <o:OLEObject Type="Embed" ProgID="Equation.DSMT4" ShapeID="_x0000_i1073" DrawAspect="Content" ObjectID="_1684072795" r:id="rId103"/>
        </w:object>
      </w:r>
      <w:r>
        <w:rPr>
          <w:sz w:val="28"/>
          <w:szCs w:val="28"/>
        </w:rPr>
        <w:t xml:space="preserve"> Тогда </w:t>
      </w:r>
      <w:r w:rsidRPr="00C46AD0">
        <w:rPr>
          <w:position w:val="-10"/>
          <w:sz w:val="28"/>
          <w:szCs w:val="28"/>
        </w:rPr>
        <w:object w:dxaOrig="2079" w:dyaOrig="320" w14:anchorId="0CFD1A95">
          <v:shape id="_x0000_i1074" type="#_x0000_t75" style="width:104.4pt;height:15.6pt" o:ole="">
            <v:imagedata r:id="rId104" o:title=""/>
          </v:shape>
          <o:OLEObject Type="Embed" ProgID="Equation.DSMT4" ShapeID="_x0000_i1074" DrawAspect="Content" ObjectID="_1684072796" r:id="rId105"/>
        </w:object>
      </w:r>
    </w:p>
    <w:p w14:paraId="29EADE50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качестве приближенного значения </w:t>
      </w:r>
      <w:r>
        <w:rPr>
          <w:i/>
          <w:sz w:val="28"/>
          <w:szCs w:val="28"/>
          <w:lang w:val="en-US"/>
        </w:rPr>
        <w:t>a</w:t>
      </w:r>
      <w:r w:rsidRPr="00C46AD0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зять</w:t>
      </w:r>
    </w:p>
    <w:p w14:paraId="325F6FB7" w14:textId="77777777" w:rsidR="00C46AD0" w:rsidRDefault="00AF2DF6" w:rsidP="00C46AD0">
      <w:pPr>
        <w:ind w:firstLine="357"/>
        <w:jc w:val="center"/>
        <w:rPr>
          <w:sz w:val="28"/>
          <w:szCs w:val="28"/>
        </w:rPr>
      </w:pPr>
      <w:r w:rsidRPr="00AF2DF6">
        <w:rPr>
          <w:position w:val="-32"/>
          <w:sz w:val="28"/>
          <w:szCs w:val="28"/>
        </w:rPr>
        <w:object w:dxaOrig="2100" w:dyaOrig="720" w14:anchorId="64F16DEA">
          <v:shape id="_x0000_i1075" type="#_x0000_t75" style="width:105pt;height:36pt" o:ole="">
            <v:imagedata r:id="rId106" o:title=""/>
          </v:shape>
          <o:OLEObject Type="Embed" ProgID="Equation.DSMT4" ShapeID="_x0000_i1075" DrawAspect="Content" ObjectID="_1684072797" r:id="rId107"/>
        </w:object>
      </w:r>
    </w:p>
    <w:p w14:paraId="124D925B" w14:textId="77777777" w:rsidR="00AF2DF6" w:rsidRPr="00AF2DF6" w:rsidRDefault="00AF2DF6" w:rsidP="00632217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C46AD0">
        <w:rPr>
          <w:position w:val="-10"/>
          <w:sz w:val="28"/>
          <w:szCs w:val="28"/>
        </w:rPr>
        <w:object w:dxaOrig="200" w:dyaOrig="260" w14:anchorId="1D129528">
          <v:shape id="_x0000_i1076" type="#_x0000_t75" style="width:9.6pt;height:12.6pt" o:ole="">
            <v:imagedata r:id="rId98" o:title=""/>
          </v:shape>
          <o:OLEObject Type="Embed" ProgID="Equation.DSMT4" ShapeID="_x0000_i1076" DrawAspect="Content" ObjectID="_1684072798" r:id="rId108"/>
        </w:object>
      </w:r>
      <w:r>
        <w:rPr>
          <w:sz w:val="28"/>
          <w:szCs w:val="28"/>
        </w:rPr>
        <w:t xml:space="preserve"> бралась случайная величина, равномерно распределенная на </w:t>
      </w:r>
      <w:r w:rsidRPr="00AF2DF6">
        <w:rPr>
          <w:sz w:val="28"/>
          <w:szCs w:val="28"/>
        </w:rPr>
        <w:t>[0;1].</w:t>
      </w:r>
    </w:p>
    <w:p w14:paraId="44F45C7D" w14:textId="77777777" w:rsidR="00C46AD0" w:rsidRPr="00091DF7" w:rsidRDefault="00632217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lastRenderedPageBreak/>
        <w:t>Код</w:t>
      </w:r>
      <w:r w:rsidRPr="00091DF7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091DF7">
        <w:rPr>
          <w:b/>
          <w:sz w:val="28"/>
          <w:szCs w:val="28"/>
          <w:lang w:val="en-US"/>
        </w:rPr>
        <w:t>:</w:t>
      </w:r>
    </w:p>
    <w:p w14:paraId="6D8D006C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color w:val="A31515"/>
          <w:lang w:val="en-US"/>
        </w:rPr>
      </w:pPr>
      <w:r w:rsidRPr="00632217">
        <w:rPr>
          <w:rFonts w:ascii="Courier New" w:hAnsi="Courier New" w:cs="Courier New"/>
          <w:noProof/>
          <w:color w:val="0000FF"/>
          <w:lang w:val="en-US"/>
        </w:rPr>
        <w:t>#include</w:t>
      </w:r>
      <w:r w:rsidRPr="00632217">
        <w:rPr>
          <w:rFonts w:ascii="Courier New" w:hAnsi="Courier New" w:cs="Courier New"/>
          <w:noProof/>
          <w:lang w:val="en-US"/>
        </w:rPr>
        <w:t xml:space="preserve"> </w:t>
      </w:r>
      <w:r w:rsidRPr="00632217">
        <w:rPr>
          <w:rFonts w:ascii="Courier New" w:hAnsi="Courier New" w:cs="Courier New"/>
          <w:noProof/>
          <w:color w:val="A31515"/>
          <w:lang w:val="en-US"/>
        </w:rPr>
        <w:t>&lt;iostream&gt;</w:t>
      </w:r>
    </w:p>
    <w:p w14:paraId="55562758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color w:val="A31515"/>
          <w:lang w:val="en-US"/>
        </w:rPr>
      </w:pPr>
      <w:r w:rsidRPr="00632217">
        <w:rPr>
          <w:rFonts w:ascii="Courier New" w:hAnsi="Courier New" w:cs="Courier New"/>
          <w:noProof/>
          <w:color w:val="0000FF"/>
          <w:lang w:val="en-US"/>
        </w:rPr>
        <w:t>#include</w:t>
      </w:r>
      <w:r w:rsidRPr="00632217">
        <w:rPr>
          <w:rFonts w:ascii="Courier New" w:hAnsi="Courier New" w:cs="Courier New"/>
          <w:noProof/>
          <w:lang w:val="en-US"/>
        </w:rPr>
        <w:t xml:space="preserve"> </w:t>
      </w:r>
      <w:r w:rsidRPr="00632217">
        <w:rPr>
          <w:rFonts w:ascii="Courier New" w:hAnsi="Courier New" w:cs="Courier New"/>
          <w:noProof/>
          <w:color w:val="A31515"/>
          <w:lang w:val="en-US"/>
        </w:rPr>
        <w:t>&lt;cmath&gt;</w:t>
      </w:r>
    </w:p>
    <w:p w14:paraId="65303B66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color w:val="0000FF"/>
          <w:lang w:val="en-US"/>
        </w:rPr>
        <w:t>using</w:t>
      </w:r>
      <w:r w:rsidRPr="00632217">
        <w:rPr>
          <w:rFonts w:ascii="Courier New" w:hAnsi="Courier New" w:cs="Courier New"/>
          <w:noProof/>
          <w:lang w:val="en-US"/>
        </w:rPr>
        <w:t xml:space="preserve"> </w:t>
      </w:r>
      <w:r w:rsidRPr="00632217">
        <w:rPr>
          <w:rFonts w:ascii="Courier New" w:hAnsi="Courier New" w:cs="Courier New"/>
          <w:noProof/>
          <w:color w:val="0000FF"/>
          <w:lang w:val="en-US"/>
        </w:rPr>
        <w:t>namespace</w:t>
      </w:r>
      <w:r w:rsidRPr="00632217">
        <w:rPr>
          <w:rFonts w:ascii="Courier New" w:hAnsi="Courier New" w:cs="Courier New"/>
          <w:noProof/>
          <w:lang w:val="en-US"/>
        </w:rPr>
        <w:t xml:space="preserve"> std;</w:t>
      </w:r>
    </w:p>
    <w:p w14:paraId="0663AF7F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14:paraId="39503CC8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color w:val="0000FF"/>
          <w:lang w:val="en-US"/>
        </w:rPr>
        <w:t>int</w:t>
      </w:r>
      <w:r w:rsidRPr="00632217">
        <w:rPr>
          <w:rFonts w:ascii="Courier New" w:hAnsi="Courier New" w:cs="Courier New"/>
          <w:noProof/>
          <w:lang w:val="en-US"/>
        </w:rPr>
        <w:t xml:space="preserve"> main()</w:t>
      </w:r>
    </w:p>
    <w:p w14:paraId="56388D7C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>{</w:t>
      </w:r>
    </w:p>
    <w:p w14:paraId="5298BD2A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int</w:t>
      </w:r>
      <w:r w:rsidRPr="00632217">
        <w:rPr>
          <w:rFonts w:ascii="Courier New" w:hAnsi="Courier New" w:cs="Courier New"/>
          <w:noProof/>
          <w:lang w:val="en-US"/>
        </w:rPr>
        <w:t xml:space="preserve"> n=100;</w:t>
      </w:r>
    </w:p>
    <w:p w14:paraId="489DDC68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14:paraId="6B1D6E0D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double</w:t>
      </w:r>
      <w:r w:rsidRPr="00632217">
        <w:rPr>
          <w:rFonts w:ascii="Courier New" w:hAnsi="Courier New" w:cs="Courier New"/>
          <w:noProof/>
          <w:lang w:val="en-US"/>
        </w:rPr>
        <w:t>* x=</w:t>
      </w:r>
      <w:r w:rsidRPr="00632217">
        <w:rPr>
          <w:rFonts w:ascii="Courier New" w:hAnsi="Courier New" w:cs="Courier New"/>
          <w:noProof/>
          <w:color w:val="0000FF"/>
          <w:lang w:val="en-US"/>
        </w:rPr>
        <w:t>new</w:t>
      </w:r>
      <w:r w:rsidRPr="00632217">
        <w:rPr>
          <w:rFonts w:ascii="Courier New" w:hAnsi="Courier New" w:cs="Courier New"/>
          <w:noProof/>
          <w:lang w:val="en-US"/>
        </w:rPr>
        <w:t xml:space="preserve"> </w:t>
      </w:r>
      <w:r w:rsidRPr="00632217">
        <w:rPr>
          <w:rFonts w:ascii="Courier New" w:hAnsi="Courier New" w:cs="Courier New"/>
          <w:noProof/>
          <w:color w:val="0000FF"/>
          <w:lang w:val="en-US"/>
        </w:rPr>
        <w:t>double</w:t>
      </w:r>
      <w:r w:rsidRPr="00632217">
        <w:rPr>
          <w:rFonts w:ascii="Courier New" w:hAnsi="Courier New" w:cs="Courier New"/>
          <w:noProof/>
          <w:lang w:val="en-US"/>
        </w:rPr>
        <w:t>[n];</w:t>
      </w:r>
    </w:p>
    <w:p w14:paraId="6313D49E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double</w:t>
      </w:r>
      <w:r w:rsidRPr="00632217">
        <w:rPr>
          <w:rFonts w:ascii="Courier New" w:hAnsi="Courier New" w:cs="Courier New"/>
          <w:noProof/>
          <w:lang w:val="en-US"/>
        </w:rPr>
        <w:t>* a=</w:t>
      </w:r>
      <w:r w:rsidRPr="00632217">
        <w:rPr>
          <w:rFonts w:ascii="Courier New" w:hAnsi="Courier New" w:cs="Courier New"/>
          <w:noProof/>
          <w:color w:val="0000FF"/>
          <w:lang w:val="en-US"/>
        </w:rPr>
        <w:t>new</w:t>
      </w:r>
      <w:r w:rsidRPr="00632217">
        <w:rPr>
          <w:rFonts w:ascii="Courier New" w:hAnsi="Courier New" w:cs="Courier New"/>
          <w:noProof/>
          <w:lang w:val="en-US"/>
        </w:rPr>
        <w:t xml:space="preserve"> </w:t>
      </w:r>
      <w:r w:rsidRPr="00632217">
        <w:rPr>
          <w:rFonts w:ascii="Courier New" w:hAnsi="Courier New" w:cs="Courier New"/>
          <w:noProof/>
          <w:color w:val="0000FF"/>
          <w:lang w:val="en-US"/>
        </w:rPr>
        <w:t>double</w:t>
      </w:r>
      <w:r w:rsidRPr="00632217">
        <w:rPr>
          <w:rFonts w:ascii="Courier New" w:hAnsi="Courier New" w:cs="Courier New"/>
          <w:noProof/>
          <w:lang w:val="en-US"/>
        </w:rPr>
        <w:t>[n];</w:t>
      </w:r>
    </w:p>
    <w:p w14:paraId="0AD0A0D2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int</w:t>
      </w:r>
      <w:r w:rsidRPr="00632217">
        <w:rPr>
          <w:rFonts w:ascii="Courier New" w:hAnsi="Courier New" w:cs="Courier New"/>
          <w:noProof/>
          <w:lang w:val="en-US"/>
        </w:rPr>
        <w:t xml:space="preserve"> i,j;</w:t>
      </w:r>
    </w:p>
    <w:p w14:paraId="00B64F97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double</w:t>
      </w:r>
      <w:r w:rsidRPr="00632217">
        <w:rPr>
          <w:rFonts w:ascii="Courier New" w:hAnsi="Courier New" w:cs="Courier New"/>
          <w:noProof/>
          <w:lang w:val="en-US"/>
        </w:rPr>
        <w:t xml:space="preserve"> lj;</w:t>
      </w:r>
    </w:p>
    <w:p w14:paraId="6D180947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14:paraId="4E28D630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14:paraId="0FADDC50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double</w:t>
      </w:r>
      <w:r w:rsidRPr="00632217">
        <w:rPr>
          <w:rFonts w:ascii="Courier New" w:hAnsi="Courier New" w:cs="Courier New"/>
          <w:noProof/>
          <w:lang w:val="en-US"/>
        </w:rPr>
        <w:t xml:space="preserve"> sum=0;</w:t>
      </w:r>
    </w:p>
    <w:p w14:paraId="1BE9999E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for</w:t>
      </w:r>
      <w:r w:rsidRPr="00632217">
        <w:rPr>
          <w:rFonts w:ascii="Courier New" w:hAnsi="Courier New" w:cs="Courier New"/>
          <w:noProof/>
          <w:lang w:val="en-US"/>
        </w:rPr>
        <w:t>(i=0;i&lt;n;i++)</w:t>
      </w:r>
    </w:p>
    <w:p w14:paraId="6BB710D9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  <w:t>{</w:t>
      </w:r>
    </w:p>
    <w:p w14:paraId="690E357D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lang w:val="en-US"/>
        </w:rPr>
        <w:tab/>
        <w:t>x[i]=rand()/32767.0;</w:t>
      </w:r>
    </w:p>
    <w:p w14:paraId="6126E289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lang w:val="en-US"/>
        </w:rPr>
        <w:tab/>
        <w:t>j=0;</w:t>
      </w:r>
    </w:p>
    <w:p w14:paraId="2BCD91B7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lang w:val="en-US"/>
        </w:rPr>
        <w:tab/>
      </w:r>
    </w:p>
    <w:p w14:paraId="085BDB32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lang w:val="en-US"/>
        </w:rPr>
        <w:tab/>
        <w:t>a[i]=sin(x[i])/x[i];</w:t>
      </w:r>
    </w:p>
    <w:p w14:paraId="46F4CC1B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lang w:val="en-US"/>
        </w:rPr>
        <w:tab/>
        <w:t>sum+=a[i];</w:t>
      </w:r>
    </w:p>
    <w:p w14:paraId="3846F177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lang w:val="en-US"/>
        </w:rPr>
        <w:tab/>
        <w:t>cout&lt;&lt;a[i]&lt;&lt;endl;</w:t>
      </w:r>
    </w:p>
    <w:p w14:paraId="14AA2AEA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  <w:t>}</w:t>
      </w:r>
    </w:p>
    <w:p w14:paraId="5F3D0DD3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  <w:t>cout&lt;&lt;endl&lt;&lt;endl;</w:t>
      </w:r>
    </w:p>
    <w:p w14:paraId="4448480B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14:paraId="2400B985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  <w:t>cout&lt;&lt;(sum/n);</w:t>
      </w:r>
    </w:p>
    <w:p w14:paraId="4AD9EFE5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14:paraId="25D4F018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  <w:t>cin&gt;&gt;i;</w:t>
      </w:r>
    </w:p>
    <w:p w14:paraId="750BA2A1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delete</w:t>
      </w:r>
      <w:r w:rsidRPr="00632217">
        <w:rPr>
          <w:rFonts w:ascii="Courier New" w:hAnsi="Courier New" w:cs="Courier New"/>
          <w:noProof/>
          <w:lang w:val="en-US"/>
        </w:rPr>
        <w:t>[] a;</w:t>
      </w:r>
    </w:p>
    <w:p w14:paraId="5A6AF97E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delete</w:t>
      </w:r>
      <w:r w:rsidRPr="00632217">
        <w:rPr>
          <w:rFonts w:ascii="Courier New" w:hAnsi="Courier New" w:cs="Courier New"/>
          <w:noProof/>
          <w:lang w:val="en-US"/>
        </w:rPr>
        <w:t>[] x;</w:t>
      </w:r>
    </w:p>
    <w:p w14:paraId="54F22C1E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14:paraId="69935077" w14:textId="77777777" w:rsidR="00632217" w:rsidRPr="00632217" w:rsidRDefault="00632217" w:rsidP="00632217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32217">
        <w:rPr>
          <w:rFonts w:ascii="Courier New" w:hAnsi="Courier New" w:cs="Courier New"/>
          <w:noProof/>
          <w:lang w:val="en-US"/>
        </w:rPr>
        <w:tab/>
      </w:r>
      <w:r w:rsidRPr="00632217">
        <w:rPr>
          <w:rFonts w:ascii="Courier New" w:hAnsi="Courier New" w:cs="Courier New"/>
          <w:noProof/>
          <w:color w:val="0000FF"/>
          <w:lang w:val="en-US"/>
        </w:rPr>
        <w:t>return</w:t>
      </w:r>
      <w:r w:rsidRPr="00632217">
        <w:rPr>
          <w:rFonts w:ascii="Courier New" w:hAnsi="Courier New" w:cs="Courier New"/>
          <w:noProof/>
          <w:lang w:val="en-US"/>
        </w:rPr>
        <w:t xml:space="preserve"> 1;</w:t>
      </w:r>
    </w:p>
    <w:p w14:paraId="5382CFB4" w14:textId="77777777" w:rsidR="00632217" w:rsidRDefault="00632217" w:rsidP="00632217">
      <w:pPr>
        <w:spacing w:after="240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>}</w:t>
      </w:r>
    </w:p>
    <w:p w14:paraId="5C670A80" w14:textId="77777777" w:rsidR="00632217" w:rsidRDefault="00632217" w:rsidP="00632217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ат:</w:t>
      </w:r>
    </w:p>
    <w:p w14:paraId="780AAFBB" w14:textId="77777777" w:rsidR="00632217" w:rsidRDefault="00632217" w:rsidP="00632217">
      <w:pPr>
        <w:spacing w:after="480"/>
        <w:jc w:val="center"/>
        <w:rPr>
          <w:sz w:val="28"/>
          <w:szCs w:val="28"/>
        </w:rPr>
      </w:pPr>
      <w:r w:rsidRPr="007D372E">
        <w:rPr>
          <w:position w:val="-32"/>
          <w:sz w:val="28"/>
          <w:szCs w:val="28"/>
        </w:rPr>
        <w:object w:dxaOrig="1740" w:dyaOrig="740" w14:anchorId="6CF0EFA1">
          <v:shape id="_x0000_i1077" type="#_x0000_t75" style="width:114pt;height:48pt" o:ole="">
            <v:imagedata r:id="rId109" o:title=""/>
          </v:shape>
          <o:OLEObject Type="Embed" ProgID="Equation.DSMT4" ShapeID="_x0000_i1077" DrawAspect="Content" ObjectID="_1684072799" r:id="rId110"/>
        </w:object>
      </w:r>
    </w:p>
    <w:p w14:paraId="4D0493F7" w14:textId="77777777" w:rsidR="00632217" w:rsidRPr="00D56485" w:rsidRDefault="00632217" w:rsidP="0063221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4.2</w:t>
      </w:r>
      <w:r w:rsidRPr="00D56485">
        <w:rPr>
          <w:b/>
          <w:sz w:val="32"/>
          <w:szCs w:val="32"/>
        </w:rPr>
        <w:t>.</w:t>
      </w:r>
    </w:p>
    <w:p w14:paraId="43AD4E76" w14:textId="77777777" w:rsidR="00632217" w:rsidRDefault="00632217" w:rsidP="0063221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6AA7D5A3" w14:textId="77777777" w:rsidR="00632217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ешить систему линейных алгебраических уравнений методом Монте-Карло:</w:t>
      </w:r>
    </w:p>
    <w:p w14:paraId="43BBC713" w14:textId="77777777" w:rsidR="00632217" w:rsidRDefault="00632217" w:rsidP="00632217">
      <w:pPr>
        <w:ind w:firstLine="357"/>
        <w:jc w:val="center"/>
        <w:rPr>
          <w:sz w:val="28"/>
          <w:szCs w:val="28"/>
        </w:rPr>
      </w:pPr>
      <w:r w:rsidRPr="00632217">
        <w:rPr>
          <w:position w:val="-30"/>
          <w:sz w:val="28"/>
          <w:szCs w:val="28"/>
        </w:rPr>
        <w:object w:dxaOrig="2060" w:dyaOrig="720" w14:anchorId="7225D3FE">
          <v:shape id="_x0000_i1078" type="#_x0000_t75" style="width:114.6pt;height:40.8pt" o:ole="">
            <v:imagedata r:id="rId111" o:title=""/>
          </v:shape>
          <o:OLEObject Type="Embed" ProgID="Equation.DSMT4" ShapeID="_x0000_i1078" DrawAspect="Content" ObjectID="_1684072800" r:id="rId112"/>
        </w:object>
      </w:r>
    </w:p>
    <w:p w14:paraId="15D0FD38" w14:textId="77777777" w:rsidR="00632217" w:rsidRDefault="00632217" w:rsidP="0063221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0D8F149B" w14:textId="77777777" w:rsidR="00632217" w:rsidRDefault="00632217" w:rsidP="00632217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решения системы линейных алгебраических уравнений:</w:t>
      </w:r>
    </w:p>
    <w:p w14:paraId="451627D2" w14:textId="77777777" w:rsidR="00632217" w:rsidRPr="00E62446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решить систему, представленную в виде </w:t>
      </w:r>
      <w:r w:rsidRPr="00632217">
        <w:rPr>
          <w:position w:val="-10"/>
          <w:sz w:val="28"/>
          <w:szCs w:val="28"/>
        </w:rPr>
        <w:object w:dxaOrig="1100" w:dyaOrig="320" w14:anchorId="3042B5AE">
          <v:shape id="_x0000_i1079" type="#_x0000_t75" style="width:54.6pt;height:15.6pt" o:ole="">
            <v:imagedata r:id="rId113" o:title=""/>
          </v:shape>
          <o:OLEObject Type="Embed" ProgID="Equation.DSMT4" ShapeID="_x0000_i1079" DrawAspect="Content" ObjectID="_1684072801" r:id="rId114"/>
        </w:object>
      </w:r>
      <w:r>
        <w:rPr>
          <w:sz w:val="28"/>
          <w:szCs w:val="28"/>
        </w:rPr>
        <w:t xml:space="preserve">, где </w:t>
      </w:r>
      <w:r w:rsidRPr="00632217">
        <w:rPr>
          <w:position w:val="-14"/>
          <w:sz w:val="28"/>
          <w:szCs w:val="28"/>
        </w:rPr>
        <w:object w:dxaOrig="4900" w:dyaOrig="420" w14:anchorId="0A40982D">
          <v:shape id="_x0000_i1080" type="#_x0000_t75" style="width:245.4pt;height:21pt" o:ole="">
            <v:imagedata r:id="rId115" o:title=""/>
          </v:shape>
          <o:OLEObject Type="Embed" ProgID="Equation.DSMT4" ShapeID="_x0000_i1080" DrawAspect="Content" ObjectID="_1684072802" r:id="rId116"/>
        </w:object>
      </w:r>
      <w:r w:rsidR="00E62446">
        <w:rPr>
          <w:sz w:val="28"/>
          <w:szCs w:val="28"/>
        </w:rPr>
        <w:t xml:space="preserve">, собственные значения </w:t>
      </w:r>
      <w:r w:rsidR="00E62446">
        <w:rPr>
          <w:i/>
          <w:sz w:val="28"/>
          <w:szCs w:val="28"/>
          <w:lang w:val="en-US"/>
        </w:rPr>
        <w:t>A</w:t>
      </w:r>
      <w:r w:rsidR="00E62446">
        <w:rPr>
          <w:i/>
          <w:sz w:val="28"/>
          <w:szCs w:val="28"/>
        </w:rPr>
        <w:t xml:space="preserve"> </w:t>
      </w:r>
      <w:r w:rsidR="00E62446">
        <w:rPr>
          <w:sz w:val="28"/>
          <w:szCs w:val="28"/>
        </w:rPr>
        <w:t>по модулю меньше 1.</w:t>
      </w:r>
    </w:p>
    <w:p w14:paraId="7E026EE3" w14:textId="77777777" w:rsidR="000E02BA" w:rsidRPr="000E02BA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ша цель – вычислить скалярное произведение вектора решения </w:t>
      </w:r>
      <w:r w:rsidRPr="00242648">
        <w:rPr>
          <w:position w:val="-12"/>
        </w:rPr>
        <w:object w:dxaOrig="1440" w:dyaOrig="380" w14:anchorId="6B1AA028">
          <v:shape id="_x0000_i1081" type="#_x0000_t75" style="width:1in;height:18.6pt" o:ole="">
            <v:imagedata r:id="rId117" o:title=""/>
          </v:shape>
          <o:OLEObject Type="Embed" ProgID="Equation.DSMT4" ShapeID="_x0000_i1081" DrawAspect="Content" ObjectID="_1684072803" r:id="rId118"/>
        </w:object>
      </w:r>
      <w:r>
        <w:t xml:space="preserve"> </w:t>
      </w:r>
      <w:r>
        <w:rPr>
          <w:sz w:val="28"/>
          <w:szCs w:val="28"/>
        </w:rPr>
        <w:t xml:space="preserve">с некоторым вектором </w:t>
      </w:r>
      <w:r w:rsidRPr="00242648">
        <w:rPr>
          <w:position w:val="-12"/>
        </w:rPr>
        <w:object w:dxaOrig="1420" w:dyaOrig="380" w14:anchorId="777F0601">
          <v:shape id="_x0000_i1082" type="#_x0000_t75" style="width:71.4pt;height:18.6pt" o:ole="">
            <v:imagedata r:id="rId119" o:title=""/>
          </v:shape>
          <o:OLEObject Type="Embed" ProgID="Equation.DSMT4" ShapeID="_x0000_i1082" DrawAspect="Content" ObjectID="_1684072804" r:id="rId120"/>
        </w:object>
      </w:r>
      <w:r w:rsidRPr="000E02BA">
        <w:t>.</w:t>
      </w:r>
    </w:p>
    <w:p w14:paraId="3E65053C" w14:textId="77777777" w:rsidR="00632217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Рассмотрим цепь Маркова с параметрами </w:t>
      </w:r>
      <w:r w:rsidRPr="00632217">
        <w:rPr>
          <w:position w:val="-14"/>
          <w:sz w:val="28"/>
          <w:szCs w:val="28"/>
        </w:rPr>
        <w:object w:dxaOrig="2560" w:dyaOrig="400" w14:anchorId="5F164EB8">
          <v:shape id="_x0000_i1083" type="#_x0000_t75" style="width:128.4pt;height:20.4pt" o:ole="">
            <v:imagedata r:id="rId121" o:title=""/>
          </v:shape>
          <o:OLEObject Type="Embed" ProgID="Equation.DSMT4" ShapeID="_x0000_i1083" DrawAspect="Content" ObjectID="_1684072805" r:id="rId122"/>
        </w:object>
      </w:r>
      <w:r>
        <w:rPr>
          <w:sz w:val="28"/>
          <w:szCs w:val="28"/>
        </w:rPr>
        <w:t xml:space="preserve"> такими что </w:t>
      </w:r>
    </w:p>
    <w:p w14:paraId="4486918F" w14:textId="77777777"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660" w:dyaOrig="680" w14:anchorId="75D6DA82">
          <v:shape id="_x0000_i1084" type="#_x0000_t75" style="width:83.4pt;height:33.6pt" o:ole="">
            <v:imagedata r:id="rId123" o:title=""/>
          </v:shape>
          <o:OLEObject Type="Embed" ProgID="Equation.DSMT4" ShapeID="_x0000_i1084" DrawAspect="Content" ObjectID="_1684072806" r:id="rId124"/>
        </w:object>
      </w:r>
    </w:p>
    <w:p w14:paraId="798AEEB7" w14:textId="77777777"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30"/>
          <w:sz w:val="28"/>
          <w:szCs w:val="28"/>
        </w:rPr>
        <w:object w:dxaOrig="1760" w:dyaOrig="700" w14:anchorId="4E899C1F">
          <v:shape id="_x0000_i1085" type="#_x0000_t75" style="width:87.6pt;height:35.4pt" o:ole="">
            <v:imagedata r:id="rId125" o:title=""/>
          </v:shape>
          <o:OLEObject Type="Embed" ProgID="Equation.DSMT4" ShapeID="_x0000_i1085" DrawAspect="Content" ObjectID="_1684072807" r:id="rId126"/>
        </w:object>
      </w:r>
    </w:p>
    <w:p w14:paraId="61F4E587" w14:textId="77777777"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2"/>
          <w:sz w:val="28"/>
          <w:szCs w:val="28"/>
        </w:rPr>
        <w:object w:dxaOrig="700" w:dyaOrig="360" w14:anchorId="10372483">
          <v:shape id="_x0000_i1086" type="#_x0000_t75" style="width:35.4pt;height:18pt" o:ole="">
            <v:imagedata r:id="rId127" o:title=""/>
          </v:shape>
          <o:OLEObject Type="Embed" ProgID="Equation.DSMT4" ShapeID="_x0000_i1086" DrawAspect="Content" ObjectID="_1684072808" r:id="rId128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2"/>
          <w:sz w:val="28"/>
          <w:szCs w:val="28"/>
        </w:rPr>
        <w:object w:dxaOrig="660" w:dyaOrig="360" w14:anchorId="2E806180">
          <v:shape id="_x0000_i1087" type="#_x0000_t75" style="width:33pt;height:18pt" o:ole="">
            <v:imagedata r:id="rId129" o:title=""/>
          </v:shape>
          <o:OLEObject Type="Embed" ProgID="Equation.DSMT4" ShapeID="_x0000_i1087" DrawAspect="Content" ObjectID="_1684072809" r:id="rId130"/>
        </w:object>
      </w:r>
    </w:p>
    <w:p w14:paraId="0B166069" w14:textId="77777777"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4"/>
          <w:sz w:val="28"/>
          <w:szCs w:val="28"/>
        </w:rPr>
        <w:object w:dxaOrig="740" w:dyaOrig="380" w14:anchorId="0E292FEA">
          <v:shape id="_x0000_i1088" type="#_x0000_t75" style="width:36.6pt;height:18.6pt" o:ole="">
            <v:imagedata r:id="rId131" o:title=""/>
          </v:shape>
          <o:OLEObject Type="Embed" ProgID="Equation.DSMT4" ShapeID="_x0000_i1088" DrawAspect="Content" ObjectID="_1684072810" r:id="rId132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4"/>
          <w:sz w:val="28"/>
          <w:szCs w:val="28"/>
        </w:rPr>
        <w:object w:dxaOrig="700" w:dyaOrig="380" w14:anchorId="5D1FD143">
          <v:shape id="_x0000_i1089" type="#_x0000_t75" style="width:35.4pt;height:18.6pt" o:ole="">
            <v:imagedata r:id="rId133" o:title=""/>
          </v:shape>
          <o:OLEObject Type="Embed" ProgID="Equation.DSMT4" ShapeID="_x0000_i1089" DrawAspect="Content" ObjectID="_1684072811" r:id="rId134"/>
        </w:object>
      </w:r>
      <w:r>
        <w:rPr>
          <w:sz w:val="28"/>
          <w:szCs w:val="28"/>
        </w:rPr>
        <w:t xml:space="preserve"> </w:t>
      </w:r>
    </w:p>
    <w:p w14:paraId="747D52FD" w14:textId="77777777" w:rsidR="000E02BA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>Положим</w:t>
      </w:r>
    </w:p>
    <w:p w14:paraId="06E5B29E" w14:textId="77777777" w:rsidR="000F1B90" w:rsidRPr="000F1B90" w:rsidRDefault="000F1B90" w:rsidP="000F1B90">
      <w:pPr>
        <w:rPr>
          <w:sz w:val="28"/>
          <w:szCs w:val="28"/>
        </w:rPr>
      </w:pPr>
      <w:r w:rsidRPr="000F1B90">
        <w:rPr>
          <w:position w:val="-32"/>
          <w:sz w:val="28"/>
          <w:szCs w:val="28"/>
        </w:rPr>
        <w:object w:dxaOrig="4400" w:dyaOrig="760" w14:anchorId="28ABEC74">
          <v:shape id="_x0000_i1090" type="#_x0000_t75" style="width:219.6pt;height:38.4pt" o:ole="">
            <v:imagedata r:id="rId135" o:title=""/>
          </v:shape>
          <o:OLEObject Type="Embed" ProgID="Equation.DSMT4" ShapeID="_x0000_i1090" DrawAspect="Content" ObjectID="_1684072812" r:id="rId136"/>
        </w:object>
      </w:r>
    </w:p>
    <w:p w14:paraId="350210DF" w14:textId="77777777" w:rsidR="00632217" w:rsidRDefault="000F1B90" w:rsidP="00632217">
      <w:pPr>
        <w:rPr>
          <w:sz w:val="28"/>
          <w:szCs w:val="28"/>
        </w:rPr>
      </w:pPr>
      <w:r>
        <w:rPr>
          <w:sz w:val="28"/>
          <w:szCs w:val="28"/>
        </w:rPr>
        <w:t xml:space="preserve">Выберем некоторое натуральное </w:t>
      </w:r>
      <w:r>
        <w:rPr>
          <w:i/>
          <w:sz w:val="28"/>
          <w:szCs w:val="28"/>
          <w:lang w:val="fr-FR"/>
        </w:rPr>
        <w:t>N </w:t>
      </w:r>
      <w:r w:rsidRPr="000F1B9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рассмотрим случайную величину</w:t>
      </w:r>
    </w:p>
    <w:p w14:paraId="2B4DFAB4" w14:textId="77777777" w:rsidR="000F1B90" w:rsidRDefault="000F1B90" w:rsidP="000F1B90">
      <w:pPr>
        <w:jc w:val="center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460" w:dyaOrig="680" w14:anchorId="669AF44E">
          <v:shape id="_x0000_i1091" type="#_x0000_t75" style="width:104.4pt;height:48.6pt" o:ole="">
            <v:imagedata r:id="rId137" o:title=""/>
          </v:shape>
          <o:OLEObject Type="Embed" ProgID="Equation.DSMT4" ShapeID="_x0000_i1091" DrawAspect="Content" ObjectID="_1684072813" r:id="rId138"/>
        </w:object>
      </w:r>
    </w:p>
    <w:p w14:paraId="69978E00" w14:textId="77777777" w:rsidR="000F1B90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F1B90">
        <w:rPr>
          <w:position w:val="-12"/>
          <w:sz w:val="28"/>
          <w:szCs w:val="28"/>
        </w:rPr>
        <w:object w:dxaOrig="200" w:dyaOrig="360" w14:anchorId="619B5031">
          <v:shape id="_x0000_i1092" type="#_x0000_t75" style="width:9.6pt;height:18pt" o:ole="">
            <v:imagedata r:id="rId139" o:title=""/>
          </v:shape>
          <o:OLEObject Type="Embed" ProgID="Equation.DSMT4" ShapeID="_x0000_i1092" DrawAspect="Content" ObjectID="_1684072814" r:id="rId140"/>
        </w:objec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180" w:dyaOrig="360" w14:anchorId="1E604B4F">
          <v:shape id="_x0000_i1093" type="#_x0000_t75" style="width:9pt;height:18pt" o:ole="">
            <v:imagedata r:id="rId141" o:title=""/>
          </v:shape>
          <o:OLEObject Type="Embed" ProgID="Equation.DSMT4" ShapeID="_x0000_i1093" DrawAspect="Content" ObjectID="_1684072815" r:id="rId142"/>
        </w:object>
      </w:r>
      <w:r w:rsidRPr="000F1B90">
        <w:rPr>
          <w:lang w:val="en-US"/>
        </w:rPr>
        <w:sym w:font="Wingdings" w:char="F0E0"/>
      </w:r>
      <w:r w:rsidRPr="008762EB">
        <w:t>…</w: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240" w:dyaOrig="360" w14:anchorId="6F35D190">
          <v:shape id="_x0000_i1094" type="#_x0000_t75" style="width:12pt;height:18pt" o:ole="">
            <v:imagedata r:id="rId143" o:title=""/>
          </v:shape>
          <o:OLEObject Type="Embed" ProgID="Equation.DSMT4" ShapeID="_x0000_i1094" DrawAspect="Content" ObjectID="_1684072816" r:id="rId144"/>
        </w:object>
      </w:r>
      <w:r w:rsidRPr="008762EB">
        <w:t xml:space="preserve"> </w:t>
      </w:r>
      <w:r w:rsidRPr="008762EB">
        <w:rPr>
          <w:sz w:val="28"/>
          <w:szCs w:val="28"/>
        </w:rPr>
        <w:t xml:space="preserve">- </w:t>
      </w:r>
      <w:r>
        <w:rPr>
          <w:sz w:val="28"/>
          <w:szCs w:val="28"/>
        </w:rPr>
        <w:t>траекторая цепи Маркова</w:t>
      </w:r>
      <w:r w:rsidR="00E62446">
        <w:rPr>
          <w:sz w:val="28"/>
          <w:szCs w:val="28"/>
        </w:rPr>
        <w:t>.</w:t>
      </w:r>
    </w:p>
    <w:p w14:paraId="762F8232" w14:textId="77777777" w:rsidR="00E62446" w:rsidRDefault="00E62446" w:rsidP="000F1B90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vertAlign w:val="subscript"/>
          <w:lang w:val="en-US"/>
        </w:rPr>
        <w:t>m</w:t>
      </w:r>
      <w:r w:rsidRPr="008762E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пряделяется как:</w:t>
      </w:r>
    </w:p>
    <w:p w14:paraId="17A29D18" w14:textId="77777777" w:rsidR="00E62446" w:rsidRDefault="00E62446" w:rsidP="00E62446">
      <w:pPr>
        <w:jc w:val="center"/>
        <w:rPr>
          <w:sz w:val="28"/>
          <w:szCs w:val="28"/>
        </w:rPr>
      </w:pPr>
      <w:r w:rsidRPr="00E62446">
        <w:rPr>
          <w:position w:val="-14"/>
          <w:sz w:val="28"/>
          <w:szCs w:val="28"/>
        </w:rPr>
        <w:object w:dxaOrig="2540" w:dyaOrig="400" w14:anchorId="7EB58688">
          <v:shape id="_x0000_i1095" type="#_x0000_t75" style="width:198.6pt;height:31.8pt" o:ole="">
            <v:imagedata r:id="rId145" o:title=""/>
          </v:shape>
          <o:OLEObject Type="Embed" ProgID="Equation.DSMT4" ShapeID="_x0000_i1095" DrawAspect="Content" ObjectID="_1684072817" r:id="rId146"/>
        </w:object>
      </w:r>
    </w:p>
    <w:p w14:paraId="54716EF8" w14:textId="77777777" w:rsidR="00E62446" w:rsidRDefault="00E62446" w:rsidP="00E62446">
      <w:pPr>
        <w:rPr>
          <w:sz w:val="28"/>
          <w:szCs w:val="28"/>
        </w:rPr>
      </w:pPr>
      <w:r>
        <w:rPr>
          <w:sz w:val="28"/>
          <w:szCs w:val="28"/>
        </w:rPr>
        <w:t xml:space="preserve">Тогда скалярное произведение вектором </w:t>
      </w:r>
      <w:r>
        <w:rPr>
          <w:i/>
          <w:sz w:val="28"/>
          <w:szCs w:val="28"/>
          <w:lang w:val="en-US"/>
        </w:rPr>
        <w:t>h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x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зительно равно </w:t>
      </w:r>
      <w:r w:rsidRPr="00E62446">
        <w:rPr>
          <w:position w:val="-12"/>
          <w:sz w:val="28"/>
          <w:szCs w:val="28"/>
        </w:rPr>
        <w:object w:dxaOrig="680" w:dyaOrig="360" w14:anchorId="14F70E1D">
          <v:shape id="_x0000_i1096" type="#_x0000_t75" style="width:51.6pt;height:27.6pt" o:ole="">
            <v:imagedata r:id="rId147" o:title=""/>
          </v:shape>
          <o:OLEObject Type="Embed" ProgID="Equation.DSMT4" ShapeID="_x0000_i1096" DrawAspect="Content" ObjectID="_1684072818" r:id="rId148"/>
        </w:object>
      </w:r>
      <w:r>
        <w:rPr>
          <w:sz w:val="28"/>
          <w:szCs w:val="28"/>
        </w:rPr>
        <w:t>.</w:t>
      </w:r>
    </w:p>
    <w:p w14:paraId="1EBB045A" w14:textId="77777777" w:rsidR="00E62446" w:rsidRDefault="00E62446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Можем найти </w:t>
      </w:r>
      <w:r>
        <w:rPr>
          <w:i/>
          <w:sz w:val="28"/>
          <w:szCs w:val="28"/>
          <w:lang w:val="fr-FR"/>
        </w:rPr>
        <w:t>x</w:t>
      </w:r>
      <w:r w:rsidRPr="00E6244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калярно умножая его на векторы </w:t>
      </w:r>
      <w:r>
        <w:rPr>
          <w:i/>
          <w:sz w:val="28"/>
          <w:szCs w:val="28"/>
          <w:lang w:val="fr-FR"/>
        </w:rPr>
        <w:t>h</w:t>
      </w:r>
      <w:r w:rsidRPr="00E62446">
        <w:rPr>
          <w:sz w:val="28"/>
          <w:szCs w:val="28"/>
        </w:rPr>
        <w:t xml:space="preserve"> </w:t>
      </w:r>
      <w:r>
        <w:rPr>
          <w:sz w:val="28"/>
          <w:szCs w:val="28"/>
        </w:rPr>
        <w:t>у которых в одной позиции стоит 1, а в остьльных – 0.</w:t>
      </w:r>
    </w:p>
    <w:p w14:paraId="07A2A586" w14:textId="77777777" w:rsidR="008762EB" w:rsidRDefault="008762EB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ыбиралось </w:t>
      </w:r>
      <w:r w:rsidRPr="008762EB">
        <w:rPr>
          <w:position w:val="-24"/>
          <w:sz w:val="28"/>
          <w:szCs w:val="28"/>
        </w:rPr>
        <w:object w:dxaOrig="3379" w:dyaOrig="620" w14:anchorId="64E52801">
          <v:shape id="_x0000_i1097" type="#_x0000_t75" style="width:204pt;height:36.6pt" o:ole="">
            <v:imagedata r:id="rId149" o:title=""/>
          </v:shape>
          <o:OLEObject Type="Embed" ProgID="Equation.DSMT4" ShapeID="_x0000_i1097" DrawAspect="Content" ObjectID="_1684072819" r:id="rId150"/>
        </w:object>
      </w:r>
    </w:p>
    <w:p w14:paraId="05B4BB55" w14:textId="77777777" w:rsidR="008762EB" w:rsidRPr="008762EB" w:rsidRDefault="008762EB" w:rsidP="008762EB">
      <w:pPr>
        <w:spacing w:after="240"/>
        <w:rPr>
          <w:sz w:val="28"/>
          <w:szCs w:val="28"/>
        </w:rPr>
      </w:pPr>
    </w:p>
    <w:p w14:paraId="01836175" w14:textId="77777777" w:rsidR="008762EB" w:rsidRDefault="008762EB" w:rsidP="008762EB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t>Код программы:</w:t>
      </w:r>
    </w:p>
    <w:p w14:paraId="3FA4FC71" w14:textId="77777777" w:rsidR="00703249" w:rsidRPr="00703249" w:rsidRDefault="00703249" w:rsidP="00703249">
      <w:pPr>
        <w:pStyle w:val="HTML"/>
        <w:shd w:val="clear" w:color="auto" w:fill="FFFFFF"/>
        <w:rPr>
          <w:color w:val="080808"/>
          <w:lang w:val="en-US"/>
        </w:rPr>
      </w:pPr>
      <w:r w:rsidRPr="00703249">
        <w:rPr>
          <w:color w:val="0033B3"/>
          <w:lang w:val="en-US"/>
        </w:rPr>
        <w:t xml:space="preserve">package </w:t>
      </w:r>
      <w:r w:rsidRPr="00703249">
        <w:rPr>
          <w:color w:val="000000"/>
          <w:lang w:val="en-US"/>
        </w:rPr>
        <w:t>Lab4_2</w:t>
      </w:r>
      <w:r w:rsidRPr="00703249">
        <w:rPr>
          <w:color w:val="080808"/>
          <w:lang w:val="en-US"/>
        </w:rPr>
        <w:t>;</w:t>
      </w:r>
      <w:r w:rsidRPr="00703249">
        <w:rPr>
          <w:color w:val="080808"/>
          <w:lang w:val="en-US"/>
        </w:rPr>
        <w:br/>
      </w:r>
      <w:r w:rsidRPr="00703249">
        <w:rPr>
          <w:color w:val="080808"/>
          <w:lang w:val="en-US"/>
        </w:rPr>
        <w:br/>
      </w:r>
      <w:r w:rsidRPr="00703249">
        <w:rPr>
          <w:color w:val="0033B3"/>
          <w:lang w:val="en-US"/>
        </w:rPr>
        <w:t xml:space="preserve">import </w:t>
      </w:r>
      <w:r w:rsidRPr="00703249">
        <w:rPr>
          <w:color w:val="000000"/>
          <w:lang w:val="en-US"/>
        </w:rPr>
        <w:t>java.util.Random</w:t>
      </w:r>
      <w:r w:rsidRPr="00703249">
        <w:rPr>
          <w:color w:val="080808"/>
          <w:lang w:val="en-US"/>
        </w:rPr>
        <w:t>;</w:t>
      </w:r>
      <w:r w:rsidRPr="00703249">
        <w:rPr>
          <w:color w:val="080808"/>
          <w:lang w:val="en-US"/>
        </w:rPr>
        <w:br/>
      </w:r>
      <w:r w:rsidRPr="00703249">
        <w:rPr>
          <w:color w:val="080808"/>
          <w:lang w:val="en-US"/>
        </w:rPr>
        <w:br/>
      </w:r>
      <w:r w:rsidRPr="00703249">
        <w:rPr>
          <w:color w:val="0033B3"/>
          <w:lang w:val="en-US"/>
        </w:rPr>
        <w:t xml:space="preserve">public class </w:t>
      </w:r>
      <w:r w:rsidRPr="00703249">
        <w:rPr>
          <w:color w:val="000000"/>
          <w:lang w:val="en-US"/>
        </w:rPr>
        <w:t xml:space="preserve">Lab4_2 </w:t>
      </w:r>
      <w:r w:rsidRPr="00703249">
        <w:rPr>
          <w:color w:val="080808"/>
          <w:lang w:val="en-US"/>
        </w:rPr>
        <w:t>{</w:t>
      </w:r>
      <w:r w:rsidRPr="00703249">
        <w:rPr>
          <w:color w:val="080808"/>
          <w:lang w:val="en-US"/>
        </w:rPr>
        <w:br/>
        <w:t xml:space="preserve">    </w:t>
      </w:r>
      <w:r w:rsidRPr="00703249">
        <w:rPr>
          <w:color w:val="0033B3"/>
          <w:lang w:val="en-US"/>
        </w:rPr>
        <w:t xml:space="preserve">public static void </w:t>
      </w:r>
      <w:r w:rsidRPr="00703249">
        <w:rPr>
          <w:color w:val="00627A"/>
          <w:lang w:val="en-US"/>
        </w:rPr>
        <w:t>main</w:t>
      </w:r>
      <w:r w:rsidRPr="00703249">
        <w:rPr>
          <w:color w:val="080808"/>
          <w:lang w:val="en-US"/>
        </w:rPr>
        <w:t>(</w:t>
      </w:r>
      <w:r w:rsidRPr="00703249">
        <w:rPr>
          <w:color w:val="000000"/>
          <w:lang w:val="en-US"/>
        </w:rPr>
        <w:t>String</w:t>
      </w:r>
      <w:r w:rsidRPr="00703249">
        <w:rPr>
          <w:color w:val="080808"/>
          <w:lang w:val="en-US"/>
        </w:rPr>
        <w:t>[] args) {</w:t>
      </w:r>
      <w:r w:rsidRPr="00703249">
        <w:rPr>
          <w:color w:val="080808"/>
          <w:lang w:val="en-US"/>
        </w:rPr>
        <w:br/>
        <w:t xml:space="preserve">        </w:t>
      </w:r>
      <w:r w:rsidRPr="00703249">
        <w:rPr>
          <w:color w:val="0033B3"/>
          <w:lang w:val="en-US"/>
        </w:rPr>
        <w:t xml:space="preserve">double </w:t>
      </w:r>
      <w:r w:rsidRPr="00703249">
        <w:rPr>
          <w:color w:val="000000"/>
          <w:lang w:val="en-US"/>
        </w:rPr>
        <w:t xml:space="preserve">exactValue </w:t>
      </w:r>
      <w:r w:rsidRPr="00703249">
        <w:rPr>
          <w:color w:val="080808"/>
          <w:lang w:val="en-US"/>
        </w:rPr>
        <w:t xml:space="preserve">= </w:t>
      </w:r>
      <w:r w:rsidRPr="00703249">
        <w:rPr>
          <w:color w:val="1750EB"/>
          <w:lang w:val="en-US"/>
        </w:rPr>
        <w:t>3.21825</w:t>
      </w:r>
      <w:r w:rsidRPr="00703249">
        <w:rPr>
          <w:color w:val="080808"/>
          <w:lang w:val="en-US"/>
        </w:rPr>
        <w:t>;</w:t>
      </w:r>
      <w:r w:rsidRPr="00703249">
        <w:rPr>
          <w:color w:val="080808"/>
          <w:lang w:val="en-US"/>
        </w:rPr>
        <w:br/>
        <w:t xml:space="preserve">        </w:t>
      </w:r>
      <w:r w:rsidRPr="00703249">
        <w:rPr>
          <w:color w:val="000000"/>
          <w:lang w:val="en-US"/>
        </w:rPr>
        <w:t xml:space="preserve">Random rnd </w:t>
      </w:r>
      <w:r w:rsidRPr="00703249">
        <w:rPr>
          <w:color w:val="080808"/>
          <w:lang w:val="en-US"/>
        </w:rPr>
        <w:t xml:space="preserve">= </w:t>
      </w:r>
      <w:r w:rsidRPr="00703249">
        <w:rPr>
          <w:color w:val="0033B3"/>
          <w:lang w:val="en-US"/>
        </w:rPr>
        <w:t xml:space="preserve">new </w:t>
      </w:r>
      <w:r w:rsidRPr="00703249">
        <w:rPr>
          <w:color w:val="080808"/>
          <w:lang w:val="en-US"/>
        </w:rPr>
        <w:t>Random();</w:t>
      </w:r>
      <w:r w:rsidRPr="00703249">
        <w:rPr>
          <w:color w:val="080808"/>
          <w:lang w:val="en-US"/>
        </w:rPr>
        <w:br/>
        <w:t xml:space="preserve">        </w:t>
      </w:r>
      <w:r w:rsidRPr="00703249">
        <w:rPr>
          <w:color w:val="0033B3"/>
          <w:lang w:val="en-US"/>
        </w:rPr>
        <w:t xml:space="preserve">var </w:t>
      </w:r>
      <w:r w:rsidRPr="00703249">
        <w:rPr>
          <w:color w:val="080808"/>
          <w:lang w:val="en-US"/>
        </w:rPr>
        <w:t xml:space="preserve">res = </w:t>
      </w:r>
      <w:r w:rsidRPr="00703249">
        <w:rPr>
          <w:color w:val="1750EB"/>
          <w:lang w:val="en-US"/>
        </w:rPr>
        <w:t>0.0</w:t>
      </w:r>
      <w:r w:rsidRPr="00703249">
        <w:rPr>
          <w:color w:val="080808"/>
          <w:lang w:val="en-US"/>
        </w:rPr>
        <w:t>;</w:t>
      </w:r>
      <w:r w:rsidRPr="00703249">
        <w:rPr>
          <w:color w:val="080808"/>
          <w:lang w:val="en-US"/>
        </w:rPr>
        <w:br/>
        <w:t xml:space="preserve">        </w:t>
      </w:r>
      <w:r w:rsidRPr="00703249">
        <w:rPr>
          <w:color w:val="0033B3"/>
          <w:lang w:val="en-US"/>
        </w:rPr>
        <w:t xml:space="preserve">var </w:t>
      </w:r>
      <w:r w:rsidRPr="00703249">
        <w:rPr>
          <w:color w:val="000000"/>
          <w:lang w:val="en-US"/>
        </w:rPr>
        <w:t xml:space="preserve">n </w:t>
      </w:r>
      <w:r w:rsidRPr="00703249">
        <w:rPr>
          <w:color w:val="080808"/>
          <w:lang w:val="en-US"/>
        </w:rPr>
        <w:t xml:space="preserve">= </w:t>
      </w:r>
      <w:r w:rsidRPr="00703249">
        <w:rPr>
          <w:color w:val="1750EB"/>
          <w:lang w:val="en-US"/>
        </w:rPr>
        <w:t>1000000</w:t>
      </w:r>
      <w:r w:rsidRPr="00703249">
        <w:rPr>
          <w:color w:val="080808"/>
          <w:lang w:val="en-US"/>
        </w:rPr>
        <w:t>;</w:t>
      </w:r>
      <w:r w:rsidRPr="00703249">
        <w:rPr>
          <w:color w:val="080808"/>
          <w:lang w:val="en-US"/>
        </w:rPr>
        <w:br/>
        <w:t xml:space="preserve">        </w:t>
      </w:r>
      <w:r w:rsidRPr="00703249">
        <w:rPr>
          <w:color w:val="0033B3"/>
          <w:lang w:val="en-US"/>
        </w:rPr>
        <w:t xml:space="preserve">for </w:t>
      </w:r>
      <w:r w:rsidRPr="00703249">
        <w:rPr>
          <w:color w:val="080808"/>
          <w:lang w:val="en-US"/>
        </w:rPr>
        <w:t>(</w:t>
      </w:r>
      <w:r w:rsidRPr="00703249">
        <w:rPr>
          <w:color w:val="0033B3"/>
          <w:lang w:val="en-US"/>
        </w:rPr>
        <w:t xml:space="preserve">var </w:t>
      </w:r>
      <w:r w:rsidRPr="00703249">
        <w:rPr>
          <w:color w:val="080808"/>
          <w:lang w:val="en-US"/>
        </w:rPr>
        <w:t xml:space="preserve">i = </w:t>
      </w:r>
      <w:r w:rsidRPr="00703249">
        <w:rPr>
          <w:color w:val="1750EB"/>
          <w:lang w:val="en-US"/>
        </w:rPr>
        <w:t>0</w:t>
      </w:r>
      <w:r w:rsidRPr="00703249">
        <w:rPr>
          <w:color w:val="080808"/>
          <w:lang w:val="en-US"/>
        </w:rPr>
        <w:t xml:space="preserve">; i &lt; </w:t>
      </w:r>
      <w:r w:rsidRPr="00703249">
        <w:rPr>
          <w:color w:val="000000"/>
          <w:lang w:val="en-US"/>
        </w:rPr>
        <w:t>n</w:t>
      </w:r>
      <w:r w:rsidRPr="00703249">
        <w:rPr>
          <w:color w:val="080808"/>
          <w:lang w:val="en-US"/>
        </w:rPr>
        <w:t>; i++) {</w:t>
      </w:r>
      <w:r w:rsidRPr="00703249">
        <w:rPr>
          <w:color w:val="080808"/>
          <w:lang w:val="en-US"/>
        </w:rPr>
        <w:br/>
        <w:t xml:space="preserve">            </w:t>
      </w:r>
      <w:r w:rsidRPr="00703249">
        <w:rPr>
          <w:color w:val="0033B3"/>
          <w:lang w:val="en-US"/>
        </w:rPr>
        <w:t xml:space="preserve">var </w:t>
      </w:r>
      <w:r w:rsidRPr="00703249">
        <w:rPr>
          <w:color w:val="080808"/>
          <w:lang w:val="en-US"/>
        </w:rPr>
        <w:t xml:space="preserve">x = </w:t>
      </w:r>
      <w:r w:rsidRPr="00703249">
        <w:rPr>
          <w:color w:val="1750EB"/>
          <w:lang w:val="en-US"/>
        </w:rPr>
        <w:t>0.0</w:t>
      </w:r>
      <w:r w:rsidRPr="00703249">
        <w:rPr>
          <w:color w:val="080808"/>
          <w:lang w:val="en-US"/>
        </w:rPr>
        <w:t>;</w:t>
      </w:r>
      <w:r w:rsidRPr="00703249">
        <w:rPr>
          <w:color w:val="080808"/>
          <w:lang w:val="en-US"/>
        </w:rPr>
        <w:br/>
        <w:t xml:space="preserve">            </w:t>
      </w:r>
      <w:r w:rsidRPr="00703249">
        <w:rPr>
          <w:color w:val="0033B3"/>
          <w:lang w:val="en-US"/>
        </w:rPr>
        <w:t xml:space="preserve">var </w:t>
      </w:r>
      <w:r w:rsidRPr="00703249">
        <w:rPr>
          <w:color w:val="080808"/>
          <w:lang w:val="en-US"/>
        </w:rPr>
        <w:t xml:space="preserve">y = </w:t>
      </w:r>
      <w:r w:rsidRPr="00703249">
        <w:rPr>
          <w:color w:val="1750EB"/>
          <w:lang w:val="en-US"/>
        </w:rPr>
        <w:t>0.0</w:t>
      </w:r>
      <w:r w:rsidRPr="00703249">
        <w:rPr>
          <w:color w:val="080808"/>
          <w:lang w:val="en-US"/>
        </w:rPr>
        <w:t>;</w:t>
      </w:r>
      <w:r w:rsidRPr="00703249">
        <w:rPr>
          <w:color w:val="080808"/>
          <w:lang w:val="en-US"/>
        </w:rPr>
        <w:br/>
        <w:t xml:space="preserve">            </w:t>
      </w:r>
      <w:r w:rsidRPr="00703249">
        <w:rPr>
          <w:color w:val="0033B3"/>
          <w:lang w:val="en-US"/>
        </w:rPr>
        <w:t>while</w:t>
      </w:r>
      <w:r w:rsidRPr="00703249">
        <w:rPr>
          <w:color w:val="080808"/>
          <w:lang w:val="en-US"/>
        </w:rPr>
        <w:t>(</w:t>
      </w:r>
      <w:r w:rsidRPr="00703249">
        <w:rPr>
          <w:color w:val="0033B3"/>
          <w:lang w:val="en-US"/>
        </w:rPr>
        <w:t>true</w:t>
      </w:r>
      <w:r w:rsidRPr="00703249">
        <w:rPr>
          <w:color w:val="080808"/>
          <w:lang w:val="en-US"/>
        </w:rPr>
        <w:t>) {</w:t>
      </w:r>
      <w:r w:rsidRPr="00703249">
        <w:rPr>
          <w:color w:val="080808"/>
          <w:lang w:val="en-US"/>
        </w:rPr>
        <w:br/>
        <w:t xml:space="preserve">                x = </w:t>
      </w:r>
      <w:r w:rsidRPr="00703249">
        <w:rPr>
          <w:color w:val="000000"/>
          <w:lang w:val="en-US"/>
        </w:rPr>
        <w:t>rnd</w:t>
      </w:r>
      <w:r w:rsidRPr="00703249">
        <w:rPr>
          <w:color w:val="080808"/>
          <w:lang w:val="en-US"/>
        </w:rPr>
        <w:t xml:space="preserve">.nextDouble() * </w:t>
      </w:r>
      <w:r w:rsidRPr="00703249">
        <w:rPr>
          <w:color w:val="1750EB"/>
          <w:lang w:val="en-US"/>
        </w:rPr>
        <w:t xml:space="preserve">2 </w:t>
      </w:r>
      <w:r w:rsidRPr="00703249">
        <w:rPr>
          <w:color w:val="080808"/>
          <w:lang w:val="en-US"/>
        </w:rPr>
        <w:t xml:space="preserve">* </w:t>
      </w:r>
      <w:r w:rsidRPr="00703249">
        <w:rPr>
          <w:color w:val="000000"/>
          <w:lang w:val="en-US"/>
        </w:rPr>
        <w:t>Math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080808"/>
          <w:lang w:val="en-US"/>
        </w:rPr>
        <w:t>sqrt</w:t>
      </w:r>
      <w:r w:rsidRPr="00703249">
        <w:rPr>
          <w:color w:val="080808"/>
          <w:lang w:val="en-US"/>
        </w:rPr>
        <w:t>(</w:t>
      </w:r>
      <w:r w:rsidRPr="00703249">
        <w:rPr>
          <w:color w:val="1750EB"/>
          <w:lang w:val="en-US"/>
        </w:rPr>
        <w:t>3</w:t>
      </w:r>
      <w:r w:rsidRPr="00703249">
        <w:rPr>
          <w:color w:val="080808"/>
          <w:lang w:val="en-US"/>
        </w:rPr>
        <w:t xml:space="preserve">) - </w:t>
      </w:r>
      <w:r w:rsidRPr="00703249">
        <w:rPr>
          <w:color w:val="000000"/>
          <w:lang w:val="en-US"/>
        </w:rPr>
        <w:t>Math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080808"/>
          <w:lang w:val="en-US"/>
        </w:rPr>
        <w:t>sqrt</w:t>
      </w:r>
      <w:r w:rsidRPr="00703249">
        <w:rPr>
          <w:color w:val="080808"/>
          <w:lang w:val="en-US"/>
        </w:rPr>
        <w:t>(</w:t>
      </w:r>
      <w:r w:rsidRPr="00703249">
        <w:rPr>
          <w:color w:val="1750EB"/>
          <w:lang w:val="en-US"/>
        </w:rPr>
        <w:t>3</w:t>
      </w:r>
      <w:r w:rsidRPr="00703249">
        <w:rPr>
          <w:color w:val="080808"/>
          <w:lang w:val="en-US"/>
        </w:rPr>
        <w:t>);</w:t>
      </w:r>
      <w:r w:rsidRPr="00703249">
        <w:rPr>
          <w:color w:val="080808"/>
          <w:lang w:val="en-US"/>
        </w:rPr>
        <w:br/>
        <w:t xml:space="preserve">                y = </w:t>
      </w:r>
      <w:r w:rsidRPr="00703249">
        <w:rPr>
          <w:color w:val="000000"/>
          <w:lang w:val="en-US"/>
        </w:rPr>
        <w:t>rnd</w:t>
      </w:r>
      <w:r w:rsidRPr="00703249">
        <w:rPr>
          <w:color w:val="080808"/>
          <w:lang w:val="en-US"/>
        </w:rPr>
        <w:t xml:space="preserve">.nextDouble() * </w:t>
      </w:r>
      <w:r w:rsidRPr="00703249">
        <w:rPr>
          <w:color w:val="1750EB"/>
          <w:lang w:val="en-US"/>
        </w:rPr>
        <w:t xml:space="preserve">2 </w:t>
      </w:r>
      <w:r w:rsidRPr="00703249">
        <w:rPr>
          <w:color w:val="080808"/>
          <w:lang w:val="en-US"/>
        </w:rPr>
        <w:t xml:space="preserve">* </w:t>
      </w:r>
      <w:r w:rsidRPr="00703249">
        <w:rPr>
          <w:color w:val="000000"/>
          <w:lang w:val="en-US"/>
        </w:rPr>
        <w:t>Math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080808"/>
          <w:lang w:val="en-US"/>
        </w:rPr>
        <w:t>sqrt</w:t>
      </w:r>
      <w:r w:rsidRPr="00703249">
        <w:rPr>
          <w:color w:val="080808"/>
          <w:lang w:val="en-US"/>
        </w:rPr>
        <w:t>(</w:t>
      </w:r>
      <w:r w:rsidRPr="00703249">
        <w:rPr>
          <w:color w:val="1750EB"/>
          <w:lang w:val="en-US"/>
        </w:rPr>
        <w:t>3</w:t>
      </w:r>
      <w:r w:rsidRPr="00703249">
        <w:rPr>
          <w:color w:val="080808"/>
          <w:lang w:val="en-US"/>
        </w:rPr>
        <w:t xml:space="preserve">) - </w:t>
      </w:r>
      <w:r w:rsidRPr="00703249">
        <w:rPr>
          <w:color w:val="000000"/>
          <w:lang w:val="en-US"/>
        </w:rPr>
        <w:t>Math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080808"/>
          <w:lang w:val="en-US"/>
        </w:rPr>
        <w:t>sqrt</w:t>
      </w:r>
      <w:r w:rsidRPr="00703249">
        <w:rPr>
          <w:color w:val="080808"/>
          <w:lang w:val="en-US"/>
        </w:rPr>
        <w:t>(</w:t>
      </w:r>
      <w:r w:rsidRPr="00703249">
        <w:rPr>
          <w:color w:val="1750EB"/>
          <w:lang w:val="en-US"/>
        </w:rPr>
        <w:t>3</w:t>
      </w:r>
      <w:r w:rsidRPr="00703249">
        <w:rPr>
          <w:color w:val="080808"/>
          <w:lang w:val="en-US"/>
        </w:rPr>
        <w:t>);</w:t>
      </w:r>
      <w:r w:rsidRPr="00703249">
        <w:rPr>
          <w:color w:val="080808"/>
          <w:lang w:val="en-US"/>
        </w:rPr>
        <w:br/>
        <w:t xml:space="preserve">                </w:t>
      </w:r>
      <w:r w:rsidRPr="00703249">
        <w:rPr>
          <w:color w:val="0033B3"/>
          <w:lang w:val="en-US"/>
        </w:rPr>
        <w:t xml:space="preserve">var </w:t>
      </w:r>
      <w:r w:rsidRPr="00703249">
        <w:rPr>
          <w:color w:val="000000"/>
          <w:lang w:val="en-US"/>
        </w:rPr>
        <w:t xml:space="preserve">value </w:t>
      </w:r>
      <w:r w:rsidRPr="00703249">
        <w:rPr>
          <w:color w:val="080808"/>
          <w:lang w:val="en-US"/>
        </w:rPr>
        <w:t xml:space="preserve">= </w:t>
      </w:r>
      <w:r w:rsidRPr="00703249">
        <w:rPr>
          <w:color w:val="000000"/>
          <w:lang w:val="en-US"/>
        </w:rPr>
        <w:t>Math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080808"/>
          <w:lang w:val="en-US"/>
        </w:rPr>
        <w:t>pow</w:t>
      </w:r>
      <w:r w:rsidRPr="00703249">
        <w:rPr>
          <w:color w:val="080808"/>
          <w:lang w:val="en-US"/>
        </w:rPr>
        <w:t xml:space="preserve">(x, </w:t>
      </w:r>
      <w:r w:rsidRPr="00703249">
        <w:rPr>
          <w:color w:val="1750EB"/>
          <w:lang w:val="en-US"/>
        </w:rPr>
        <w:t>2</w:t>
      </w:r>
      <w:r w:rsidRPr="00703249">
        <w:rPr>
          <w:color w:val="080808"/>
          <w:lang w:val="en-US"/>
        </w:rPr>
        <w:t xml:space="preserve">) + </w:t>
      </w:r>
      <w:r w:rsidRPr="00703249">
        <w:rPr>
          <w:color w:val="000000"/>
          <w:lang w:val="en-US"/>
        </w:rPr>
        <w:t>Math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080808"/>
          <w:lang w:val="en-US"/>
        </w:rPr>
        <w:t>pow</w:t>
      </w:r>
      <w:r w:rsidRPr="00703249">
        <w:rPr>
          <w:color w:val="080808"/>
          <w:lang w:val="en-US"/>
        </w:rPr>
        <w:t xml:space="preserve">(y, </w:t>
      </w:r>
      <w:r w:rsidRPr="00703249">
        <w:rPr>
          <w:color w:val="1750EB"/>
          <w:lang w:val="en-US"/>
        </w:rPr>
        <w:t>2</w:t>
      </w:r>
      <w:r w:rsidRPr="00703249">
        <w:rPr>
          <w:color w:val="080808"/>
          <w:lang w:val="en-US"/>
        </w:rPr>
        <w:t>);</w:t>
      </w:r>
      <w:r w:rsidRPr="00703249">
        <w:rPr>
          <w:color w:val="080808"/>
          <w:lang w:val="en-US"/>
        </w:rPr>
        <w:br/>
      </w:r>
      <w:r w:rsidRPr="00703249">
        <w:rPr>
          <w:color w:val="080808"/>
          <w:lang w:val="en-US"/>
        </w:rPr>
        <w:lastRenderedPageBreak/>
        <w:t xml:space="preserve">                </w:t>
      </w:r>
      <w:r w:rsidRPr="00703249">
        <w:rPr>
          <w:color w:val="0033B3"/>
          <w:lang w:val="en-US"/>
        </w:rPr>
        <w:t xml:space="preserve">if </w:t>
      </w:r>
      <w:r w:rsidRPr="00703249">
        <w:rPr>
          <w:color w:val="080808"/>
          <w:lang w:val="en-US"/>
        </w:rPr>
        <w:t>(</w:t>
      </w:r>
      <w:r w:rsidRPr="00703249">
        <w:rPr>
          <w:color w:val="000000"/>
          <w:lang w:val="en-US"/>
        </w:rPr>
        <w:t xml:space="preserve">value </w:t>
      </w:r>
      <w:r w:rsidRPr="00703249">
        <w:rPr>
          <w:color w:val="080808"/>
          <w:lang w:val="en-US"/>
        </w:rPr>
        <w:t xml:space="preserve">&gt;= </w:t>
      </w:r>
      <w:r w:rsidRPr="00703249">
        <w:rPr>
          <w:color w:val="1750EB"/>
          <w:lang w:val="en-US"/>
        </w:rPr>
        <w:t xml:space="preserve">1 </w:t>
      </w:r>
      <w:r w:rsidRPr="00703249">
        <w:rPr>
          <w:color w:val="080808"/>
          <w:lang w:val="en-US"/>
        </w:rPr>
        <w:t xml:space="preserve">&amp;&amp; </w:t>
      </w:r>
      <w:r w:rsidRPr="00703249">
        <w:rPr>
          <w:color w:val="000000"/>
          <w:lang w:val="en-US"/>
        </w:rPr>
        <w:t xml:space="preserve">value </w:t>
      </w:r>
      <w:r w:rsidRPr="00703249">
        <w:rPr>
          <w:color w:val="080808"/>
          <w:lang w:val="en-US"/>
        </w:rPr>
        <w:t xml:space="preserve">&lt; </w:t>
      </w:r>
      <w:r w:rsidRPr="00703249">
        <w:rPr>
          <w:color w:val="1750EB"/>
          <w:lang w:val="en-US"/>
        </w:rPr>
        <w:t>3</w:t>
      </w:r>
      <w:r w:rsidRPr="00703249">
        <w:rPr>
          <w:color w:val="080808"/>
          <w:lang w:val="en-US"/>
        </w:rPr>
        <w:t>) {</w:t>
      </w:r>
      <w:r w:rsidRPr="00703249">
        <w:rPr>
          <w:color w:val="080808"/>
          <w:lang w:val="en-US"/>
        </w:rPr>
        <w:br/>
        <w:t xml:space="preserve">                    </w:t>
      </w:r>
      <w:r w:rsidRPr="00703249">
        <w:rPr>
          <w:color w:val="0033B3"/>
          <w:lang w:val="en-US"/>
        </w:rPr>
        <w:t>break</w:t>
      </w:r>
      <w:r w:rsidRPr="00703249">
        <w:rPr>
          <w:color w:val="080808"/>
          <w:lang w:val="en-US"/>
        </w:rPr>
        <w:t>;</w:t>
      </w:r>
      <w:r w:rsidRPr="00703249">
        <w:rPr>
          <w:color w:val="080808"/>
          <w:lang w:val="en-US"/>
        </w:rPr>
        <w:br/>
        <w:t xml:space="preserve">                }</w:t>
      </w:r>
      <w:r w:rsidRPr="00703249">
        <w:rPr>
          <w:color w:val="080808"/>
          <w:lang w:val="en-US"/>
        </w:rPr>
        <w:br/>
        <w:t xml:space="preserve">            }</w:t>
      </w:r>
      <w:r w:rsidRPr="00703249">
        <w:rPr>
          <w:color w:val="080808"/>
          <w:lang w:val="en-US"/>
        </w:rPr>
        <w:br/>
        <w:t xml:space="preserve">            res += </w:t>
      </w:r>
      <w:r w:rsidRPr="00703249">
        <w:rPr>
          <w:color w:val="1750EB"/>
          <w:lang w:val="en-US"/>
        </w:rPr>
        <w:t xml:space="preserve">2 </w:t>
      </w:r>
      <w:r w:rsidRPr="00703249">
        <w:rPr>
          <w:color w:val="080808"/>
          <w:lang w:val="en-US"/>
        </w:rPr>
        <w:t xml:space="preserve">* </w:t>
      </w:r>
      <w:r w:rsidRPr="00703249">
        <w:rPr>
          <w:color w:val="000000"/>
          <w:lang w:val="en-US"/>
        </w:rPr>
        <w:t>Math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871094"/>
          <w:lang w:val="en-US"/>
        </w:rPr>
        <w:t xml:space="preserve">PI </w:t>
      </w:r>
      <w:r w:rsidRPr="00703249">
        <w:rPr>
          <w:color w:val="080808"/>
          <w:lang w:val="en-US"/>
        </w:rPr>
        <w:t>/ (</w:t>
      </w:r>
      <w:r w:rsidRPr="00703249">
        <w:rPr>
          <w:color w:val="000000"/>
          <w:lang w:val="en-US"/>
        </w:rPr>
        <w:t>Math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080808"/>
          <w:lang w:val="en-US"/>
        </w:rPr>
        <w:t>pow</w:t>
      </w:r>
      <w:r w:rsidRPr="00703249">
        <w:rPr>
          <w:color w:val="080808"/>
          <w:lang w:val="en-US"/>
        </w:rPr>
        <w:t xml:space="preserve">(x, </w:t>
      </w:r>
      <w:r w:rsidRPr="00703249">
        <w:rPr>
          <w:color w:val="1750EB"/>
          <w:lang w:val="en-US"/>
        </w:rPr>
        <w:t>2</w:t>
      </w:r>
      <w:r w:rsidRPr="00703249">
        <w:rPr>
          <w:color w:val="080808"/>
          <w:lang w:val="en-US"/>
        </w:rPr>
        <w:t xml:space="preserve">) + </w:t>
      </w:r>
      <w:r w:rsidRPr="00703249">
        <w:rPr>
          <w:color w:val="000000"/>
          <w:lang w:val="en-US"/>
        </w:rPr>
        <w:t>Math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080808"/>
          <w:lang w:val="en-US"/>
        </w:rPr>
        <w:t>pow</w:t>
      </w:r>
      <w:r w:rsidRPr="00703249">
        <w:rPr>
          <w:color w:val="080808"/>
          <w:lang w:val="en-US"/>
        </w:rPr>
        <w:t xml:space="preserve">(y, </w:t>
      </w:r>
      <w:r w:rsidRPr="00703249">
        <w:rPr>
          <w:color w:val="1750EB"/>
          <w:lang w:val="en-US"/>
        </w:rPr>
        <w:t>4</w:t>
      </w:r>
      <w:r w:rsidRPr="00703249">
        <w:rPr>
          <w:color w:val="080808"/>
          <w:lang w:val="en-US"/>
        </w:rPr>
        <w:t>));</w:t>
      </w:r>
      <w:r w:rsidRPr="00703249">
        <w:rPr>
          <w:color w:val="080808"/>
          <w:lang w:val="en-US"/>
        </w:rPr>
        <w:br/>
        <w:t xml:space="preserve">        }</w:t>
      </w:r>
      <w:r w:rsidRPr="00703249">
        <w:rPr>
          <w:color w:val="080808"/>
          <w:lang w:val="en-US"/>
        </w:rPr>
        <w:br/>
        <w:t xml:space="preserve">        </w:t>
      </w:r>
      <w:r w:rsidRPr="00703249">
        <w:rPr>
          <w:color w:val="000000"/>
          <w:lang w:val="en-US"/>
        </w:rPr>
        <w:t>System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871094"/>
          <w:lang w:val="en-US"/>
        </w:rPr>
        <w:t>out</w:t>
      </w:r>
      <w:r w:rsidRPr="00703249">
        <w:rPr>
          <w:color w:val="080808"/>
          <w:lang w:val="en-US"/>
        </w:rPr>
        <w:t>.println(</w:t>
      </w:r>
      <w:r w:rsidRPr="00703249">
        <w:rPr>
          <w:color w:val="067D17"/>
          <w:lang w:val="en-US"/>
        </w:rPr>
        <w:t xml:space="preserve">"Monte-Carlo: " </w:t>
      </w:r>
      <w:r w:rsidRPr="00703249">
        <w:rPr>
          <w:color w:val="080808"/>
          <w:lang w:val="en-US"/>
        </w:rPr>
        <w:t>+ res /</w:t>
      </w:r>
      <w:r w:rsidRPr="00703249">
        <w:rPr>
          <w:color w:val="000000"/>
          <w:lang w:val="en-US"/>
        </w:rPr>
        <w:t>n</w:t>
      </w:r>
      <w:r w:rsidRPr="00703249">
        <w:rPr>
          <w:color w:val="080808"/>
          <w:lang w:val="en-US"/>
        </w:rPr>
        <w:t>);</w:t>
      </w:r>
      <w:r w:rsidRPr="00703249">
        <w:rPr>
          <w:color w:val="080808"/>
          <w:lang w:val="en-US"/>
        </w:rPr>
        <w:br/>
        <w:t xml:space="preserve">        </w:t>
      </w:r>
      <w:r w:rsidRPr="00703249">
        <w:rPr>
          <w:color w:val="000000"/>
          <w:lang w:val="en-US"/>
        </w:rPr>
        <w:t>System</w:t>
      </w:r>
      <w:r w:rsidRPr="00703249">
        <w:rPr>
          <w:color w:val="080808"/>
          <w:lang w:val="en-US"/>
        </w:rPr>
        <w:t>.</w:t>
      </w:r>
      <w:r w:rsidRPr="00703249">
        <w:rPr>
          <w:i/>
          <w:iCs/>
          <w:color w:val="871094"/>
          <w:lang w:val="en-US"/>
        </w:rPr>
        <w:t>out</w:t>
      </w:r>
      <w:r w:rsidRPr="00703249">
        <w:rPr>
          <w:color w:val="080808"/>
          <w:lang w:val="en-US"/>
        </w:rPr>
        <w:t>.println(</w:t>
      </w:r>
      <w:r w:rsidRPr="00703249">
        <w:rPr>
          <w:color w:val="067D17"/>
          <w:lang w:val="en-US"/>
        </w:rPr>
        <w:t xml:space="preserve">"Exact Value: " </w:t>
      </w:r>
      <w:r w:rsidRPr="00703249">
        <w:rPr>
          <w:color w:val="080808"/>
          <w:lang w:val="en-US"/>
        </w:rPr>
        <w:t xml:space="preserve">+ </w:t>
      </w:r>
      <w:r w:rsidRPr="00703249">
        <w:rPr>
          <w:color w:val="000000"/>
          <w:lang w:val="en-US"/>
        </w:rPr>
        <w:t>exactValue</w:t>
      </w:r>
      <w:r w:rsidRPr="00703249">
        <w:rPr>
          <w:color w:val="080808"/>
          <w:lang w:val="en-US"/>
        </w:rPr>
        <w:t>);</w:t>
      </w:r>
      <w:r w:rsidRPr="00703249">
        <w:rPr>
          <w:color w:val="080808"/>
          <w:lang w:val="en-US"/>
        </w:rPr>
        <w:br/>
        <w:t xml:space="preserve">    }</w:t>
      </w:r>
      <w:r w:rsidRPr="00703249">
        <w:rPr>
          <w:color w:val="080808"/>
          <w:lang w:val="en-US"/>
        </w:rPr>
        <w:br/>
        <w:t>}</w:t>
      </w:r>
    </w:p>
    <w:p w14:paraId="0FBE9FCC" w14:textId="77777777" w:rsidR="008762EB" w:rsidRDefault="008762EB" w:rsidP="008762EB">
      <w:pPr>
        <w:spacing w:after="120"/>
        <w:rPr>
          <w:b/>
          <w:noProof/>
          <w:sz w:val="28"/>
          <w:szCs w:val="28"/>
        </w:rPr>
      </w:pPr>
      <w:r w:rsidRPr="008762EB">
        <w:rPr>
          <w:b/>
          <w:noProof/>
          <w:sz w:val="28"/>
          <w:szCs w:val="28"/>
        </w:rPr>
        <w:t>Результат:</w:t>
      </w:r>
    </w:p>
    <w:p w14:paraId="1F051D0B" w14:textId="10877F38" w:rsidR="008762EB" w:rsidRDefault="00703249" w:rsidP="00703249">
      <w:pPr>
        <w:spacing w:after="120"/>
        <w:rPr>
          <w:b/>
          <w:noProof/>
          <w:sz w:val="28"/>
          <w:szCs w:val="28"/>
        </w:rPr>
      </w:pPr>
      <w:r w:rsidRPr="00703249">
        <w:rPr>
          <w:b/>
          <w:noProof/>
          <w:sz w:val="28"/>
          <w:szCs w:val="28"/>
        </w:rPr>
        <w:drawing>
          <wp:inline distT="0" distB="0" distL="0" distR="0" wp14:anchorId="39283E58" wp14:editId="57EC75E2">
            <wp:extent cx="2886478" cy="438211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886478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7F0DC" w14:textId="77777777" w:rsidR="007A1B98" w:rsidRDefault="007A1B98" w:rsidP="008762EB">
      <w:pPr>
        <w:spacing w:after="120"/>
        <w:jc w:val="center"/>
        <w:rPr>
          <w:b/>
          <w:noProof/>
          <w:sz w:val="28"/>
          <w:szCs w:val="28"/>
        </w:rPr>
      </w:pPr>
    </w:p>
    <w:p w14:paraId="571FF4CC" w14:textId="77777777" w:rsidR="007A1B98" w:rsidRDefault="007A1B98" w:rsidP="007A1B98">
      <w:pPr>
        <w:rPr>
          <w:b/>
          <w:sz w:val="32"/>
          <w:szCs w:val="32"/>
        </w:rPr>
      </w:pPr>
    </w:p>
    <w:p w14:paraId="7FFF1DE2" w14:textId="7B3DF0AA" w:rsidR="00C91088" w:rsidRPr="00703249" w:rsidRDefault="00C91088" w:rsidP="00703249">
      <w:pPr>
        <w:ind w:firstLine="426"/>
        <w:rPr>
          <w:b/>
          <w:sz w:val="22"/>
          <w:szCs w:val="22"/>
        </w:rPr>
      </w:pPr>
    </w:p>
    <w:p w14:paraId="4520978A" w14:textId="2BDC5150" w:rsidR="007C2386" w:rsidRPr="00D56485" w:rsidRDefault="007C2386" w:rsidP="007C2386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5</w:t>
      </w:r>
      <w:r w:rsidRPr="00D56485">
        <w:rPr>
          <w:b/>
          <w:sz w:val="32"/>
          <w:szCs w:val="32"/>
        </w:rPr>
        <w:t>.</w:t>
      </w:r>
    </w:p>
    <w:p w14:paraId="0E625411" w14:textId="77777777" w:rsidR="007C2386" w:rsidRDefault="007C2386" w:rsidP="007C238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0409A11E" w14:textId="77777777" w:rsidR="007C2386" w:rsidRDefault="007C2386" w:rsidP="007C2386">
      <w:pPr>
        <w:pStyle w:val="af5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шить систему линейных уравнений, используя метод Монте-Карло. </w:t>
      </w:r>
    </w:p>
    <w:p w14:paraId="0076B4A0" w14:textId="77777777" w:rsidR="007C2386" w:rsidRDefault="007C2386" w:rsidP="007C2386">
      <w:pPr>
        <w:jc w:val="both"/>
        <w:rPr>
          <w:sz w:val="28"/>
          <w:szCs w:val="28"/>
        </w:rPr>
      </w:pPr>
    </w:p>
    <w:p w14:paraId="64FBFE7E" w14:textId="77777777" w:rsidR="007C2386" w:rsidRDefault="007C2386" w:rsidP="007C2386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ть систему линейных алгебраических уравнений </w:t>
      </w:r>
      <w:r>
        <w:rPr>
          <w:position w:val="-10"/>
          <w:sz w:val="28"/>
          <w:szCs w:val="28"/>
        </w:rPr>
        <w:object w:dxaOrig="780" w:dyaOrig="324" w14:anchorId="7BA1AA27">
          <v:shape id="_x0000_i1098" type="#_x0000_t75" style="width:39pt;height:16.2pt" o:ole="">
            <v:imagedata r:id="rId152" o:title=""/>
          </v:shape>
          <o:OLEObject Type="Embed" ProgID="Equation.3" ShapeID="_x0000_i1098" DrawAspect="Content" ObjectID="_1684072820" r:id="rId153"/>
        </w:object>
      </w:r>
      <w:r>
        <w:rPr>
          <w:sz w:val="28"/>
          <w:szCs w:val="28"/>
        </w:rPr>
        <w:t xml:space="preserve"> методом Монте-Карло. </w:t>
      </w:r>
    </w:p>
    <w:p w14:paraId="325F1399" w14:textId="77777777" w:rsidR="007C2386" w:rsidRDefault="007C2386" w:rsidP="007C2386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равнить с решением данного уравнения, полученным в произвольном математическом пакете.</w:t>
      </w:r>
    </w:p>
    <w:p w14:paraId="047FA223" w14:textId="6068C6BC" w:rsidR="007C2386" w:rsidRDefault="007C2386" w:rsidP="007C2386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троить график зависимости точности решения от длины цепи Маркова и числа смоделированных цепей Маркова.</w:t>
      </w:r>
    </w:p>
    <w:p w14:paraId="2353AA8D" w14:textId="39951249" w:rsidR="007C2386" w:rsidRDefault="007C2386" w:rsidP="007C2386">
      <w:pPr>
        <w:ind w:left="720"/>
        <w:jc w:val="both"/>
        <w:rPr>
          <w:sz w:val="28"/>
          <w:szCs w:val="28"/>
        </w:rPr>
      </w:pPr>
      <w:r>
        <w:rPr>
          <w:position w:val="-50"/>
          <w:sz w:val="24"/>
          <w:szCs w:val="24"/>
        </w:rPr>
        <w:object w:dxaOrig="3624" w:dyaOrig="1116" w14:anchorId="5518F5A8">
          <v:shape id="_x0000_i1099" type="#_x0000_t75" style="width:181.2pt;height:55.8pt" o:ole="">
            <v:imagedata r:id="rId154" o:title=""/>
          </v:shape>
          <o:OLEObject Type="Embed" ProgID="Equation.3" ShapeID="_x0000_i1099" DrawAspect="Content" ObjectID="_1684072821" r:id="rId155"/>
        </w:object>
      </w:r>
    </w:p>
    <w:p w14:paraId="6E58F350" w14:textId="77777777" w:rsidR="007C2386" w:rsidRDefault="007C2386" w:rsidP="007C2386">
      <w:pPr>
        <w:ind w:left="720"/>
        <w:jc w:val="both"/>
        <w:rPr>
          <w:sz w:val="28"/>
          <w:szCs w:val="28"/>
        </w:rPr>
      </w:pPr>
    </w:p>
    <w:p w14:paraId="2A545A44" w14:textId="77777777" w:rsidR="007C2386" w:rsidRDefault="007C2386" w:rsidP="007C2386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0117A04C" w14:textId="1FD4B279" w:rsidR="007C2386" w:rsidRDefault="007C2386" w:rsidP="007C2386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:</w:t>
      </w:r>
    </w:p>
    <w:p w14:paraId="3DCF9A2F" w14:textId="60E3D154" w:rsidR="007C2386" w:rsidRPr="007C2386" w:rsidRDefault="007C2386" w:rsidP="007C2386">
      <w:pPr>
        <w:ind w:firstLine="357"/>
        <w:rPr>
          <w:b/>
          <w:sz w:val="28"/>
          <w:szCs w:val="28"/>
        </w:rPr>
      </w:pPr>
      <w:r>
        <w:rPr>
          <w:color w:val="202122"/>
          <w:sz w:val="28"/>
          <w:szCs w:val="28"/>
          <w:shd w:val="clear" w:color="auto" w:fill="FFFFFF"/>
        </w:rPr>
        <w:t>П</w:t>
      </w:r>
      <w:r w:rsidRPr="007C2386">
        <w:rPr>
          <w:color w:val="202122"/>
          <w:sz w:val="28"/>
          <w:szCs w:val="28"/>
          <w:shd w:val="clear" w:color="auto" w:fill="FFFFFF"/>
        </w:rPr>
        <w:t>роцесс описывается математической моделью с использованием </w:t>
      </w:r>
      <w:r w:rsidRPr="007C2386">
        <w:rPr>
          <w:sz w:val="28"/>
          <w:szCs w:val="28"/>
          <w:shd w:val="clear" w:color="auto" w:fill="FFFFFF"/>
        </w:rPr>
        <w:t>генератора случайных величин</w:t>
      </w:r>
      <w:r w:rsidRPr="007C2386">
        <w:rPr>
          <w:color w:val="202122"/>
          <w:sz w:val="28"/>
          <w:szCs w:val="28"/>
          <w:shd w:val="clear" w:color="auto" w:fill="FFFFFF"/>
        </w:rPr>
        <w:t>, модель многократно обсчитывается, на основе полученных данных вычисляются </w:t>
      </w:r>
      <w:r w:rsidRPr="007C2386">
        <w:rPr>
          <w:sz w:val="28"/>
          <w:szCs w:val="28"/>
          <w:shd w:val="clear" w:color="auto" w:fill="FFFFFF"/>
        </w:rPr>
        <w:t>вероятностные</w:t>
      </w:r>
      <w:r w:rsidRPr="007C2386">
        <w:rPr>
          <w:color w:val="202122"/>
          <w:sz w:val="28"/>
          <w:szCs w:val="28"/>
          <w:shd w:val="clear" w:color="auto" w:fill="FFFFFF"/>
        </w:rPr>
        <w:t> характеристики рассматриваемого процесса. Например, чтобы узнать методом Монте-Карло, какое в среднем будет расстояние между двумя случайными точками в круге, нужно взять координаты большого числа случайных пар точек в границах заданной окружности, для каждой пары вычислить расстояние, а потом для них посчитать </w:t>
      </w:r>
      <w:r w:rsidRPr="007C2386">
        <w:rPr>
          <w:sz w:val="28"/>
          <w:szCs w:val="28"/>
          <w:shd w:val="clear" w:color="auto" w:fill="FFFFFF"/>
        </w:rPr>
        <w:t>среднее арифметическое</w:t>
      </w:r>
      <w:r w:rsidRPr="007C2386">
        <w:rPr>
          <w:color w:val="202122"/>
          <w:sz w:val="28"/>
          <w:szCs w:val="28"/>
          <w:shd w:val="clear" w:color="auto" w:fill="FFFFFF"/>
        </w:rPr>
        <w:t>.</w:t>
      </w:r>
    </w:p>
    <w:p w14:paraId="0787A2AE" w14:textId="1EE267D9" w:rsidR="007C2386" w:rsidRDefault="007C2386" w:rsidP="007C2386">
      <w:pPr>
        <w:spacing w:after="240"/>
        <w:rPr>
          <w:sz w:val="28"/>
          <w:szCs w:val="28"/>
        </w:rPr>
      </w:pPr>
    </w:p>
    <w:p w14:paraId="6EB6AB9F" w14:textId="77777777" w:rsidR="007C2386" w:rsidRPr="008762EB" w:rsidRDefault="007C2386" w:rsidP="007C2386">
      <w:pPr>
        <w:spacing w:after="240"/>
        <w:rPr>
          <w:sz w:val="28"/>
          <w:szCs w:val="28"/>
        </w:rPr>
      </w:pPr>
    </w:p>
    <w:p w14:paraId="79789598" w14:textId="77777777" w:rsidR="007C2386" w:rsidRPr="009C6B0F" w:rsidRDefault="007C2386" w:rsidP="007C2386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lastRenderedPageBreak/>
        <w:t>Код</w:t>
      </w:r>
      <w:r w:rsidRPr="009C6B0F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9C6B0F">
        <w:rPr>
          <w:b/>
          <w:sz w:val="28"/>
          <w:szCs w:val="28"/>
          <w:lang w:val="en-US"/>
        </w:rPr>
        <w:t>:</w:t>
      </w:r>
    </w:p>
    <w:p w14:paraId="404E13D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14:paraId="0E5AEFB4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&lt;fstream&gt;</w:t>
      </w:r>
    </w:p>
    <w:p w14:paraId="51AA7766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&lt;time.h&gt;</w:t>
      </w:r>
    </w:p>
    <w:p w14:paraId="13B367F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4A71A88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9B1C405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3B9F43F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14:paraId="7FDBD53F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F90D337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X_Answer[] = { 1.83801, 2.33645, -0.903427 };</w:t>
      </w:r>
    </w:p>
    <w:p w14:paraId="6203AC3C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1F37009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sqr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14:paraId="331DD4E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*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A7C536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2E98F2A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CA1049F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getMarkovRand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curStat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sz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083B2474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rd =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)rand() / </w:t>
      </w:r>
      <w:r w:rsidRPr="007C2386">
        <w:rPr>
          <w:rFonts w:ascii="Consolas" w:hAnsi="Consolas" w:cs="Consolas"/>
          <w:color w:val="6F008A"/>
          <w:sz w:val="19"/>
          <w:szCs w:val="19"/>
          <w:lang w:val="en-US"/>
        </w:rPr>
        <w:t>RAND_MA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FF21DB3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sz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 ++i) {</w:t>
      </w:r>
    </w:p>
    <w:p w14:paraId="666A58A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d -=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curStat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][i];</w:t>
      </w:r>
    </w:p>
    <w:p w14:paraId="18D71B51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rd &lt;= 0)</w:t>
      </w:r>
    </w:p>
    <w:p w14:paraId="0F3FAB73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i;</w:t>
      </w:r>
    </w:p>
    <w:p w14:paraId="18A11706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6FCF627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sz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</w:t>
      </w:r>
    </w:p>
    <w:p w14:paraId="617C201D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71E8F2B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0B546A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_coord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coord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MARKOV_LE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MARKOV_C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15654B2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M_Prev, M;</w:t>
      </w:r>
    </w:p>
    <w:p w14:paraId="6A016ECF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Q_Prev, Q;</w:t>
      </w:r>
    </w:p>
    <w:p w14:paraId="5404F24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X = 0;</w:t>
      </w:r>
    </w:p>
    <w:p w14:paraId="5CCEBFD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MARKOV_C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 ++i) {</w:t>
      </w:r>
    </w:p>
    <w:p w14:paraId="02A38517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_Prev =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coord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63563E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Q_Prev = 1;</w:t>
      </w:r>
    </w:p>
    <w:p w14:paraId="59455BC5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1; j &lt;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MARKOV_LE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 ++j)</w:t>
      </w:r>
    </w:p>
    <w:p w14:paraId="54DE8BC7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78A52AC1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M = getMarkovRand(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M_Prev,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36629A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M_Prev][M]&gt;0)</w:t>
      </w:r>
    </w:p>
    <w:p w14:paraId="31597331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Q = Q_Prev *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[M_Prev][M] /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M_Prev][M];</w:t>
      </w:r>
    </w:p>
    <w:p w14:paraId="4FA4F23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05EC486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Q = 0;</w:t>
      </w:r>
    </w:p>
    <w:p w14:paraId="54A1470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 += Q *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M];</w:t>
      </w:r>
    </w:p>
    <w:p w14:paraId="4A2F455D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Q_Prev = Q;</w:t>
      </w:r>
    </w:p>
    <w:p w14:paraId="1284EEDC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M_Prev = M;</w:t>
      </w:r>
    </w:p>
    <w:p w14:paraId="10CC1AE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13002F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9EF1779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coord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] + X /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MARKOV_C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46450F4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2782775F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2A47AF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cmpAnswers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Real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180CEC0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Calculated:   (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0];</w:t>
      </w:r>
    </w:p>
    <w:p w14:paraId="42C882A4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14:paraId="2148B834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14:paraId="7DCF689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)\nReal answer: (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Real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0];</w:t>
      </w:r>
    </w:p>
    <w:p w14:paraId="18EBA666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14:paraId="235B463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Real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14:paraId="7FA05C93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ff = 0;</w:t>
      </w:r>
    </w:p>
    <w:p w14:paraId="460C7BFF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 ++i)</w:t>
      </w:r>
    </w:p>
    <w:p w14:paraId="67FDC49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diff += sqr(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- </w:t>
      </w:r>
      <w:r w:rsidRPr="007C2386">
        <w:rPr>
          <w:rFonts w:ascii="Consolas" w:hAnsi="Consolas" w:cs="Consolas"/>
          <w:color w:val="808080"/>
          <w:sz w:val="19"/>
          <w:szCs w:val="19"/>
          <w:lang w:val="en-US"/>
        </w:rPr>
        <w:t>RealX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14:paraId="0D6AF434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diff = sqrt(diff);</w:t>
      </w:r>
    </w:p>
    <w:p w14:paraId="5B27163A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)\nDiff: 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ff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058C96C6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7D80EC63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5F99696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312E5D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70736ED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 {</w:t>
      </w:r>
    </w:p>
    <w:p w14:paraId="1AD2FE3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srand(time(0));</w:t>
      </w:r>
    </w:p>
    <w:p w14:paraId="2B6E33F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2B91AF"/>
          <w:sz w:val="19"/>
          <w:szCs w:val="19"/>
          <w:lang w:val="en-US"/>
        </w:rPr>
        <w:t>ifstream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fin(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matrix.txt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DCCF508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n;</w:t>
      </w:r>
    </w:p>
    <w:p w14:paraId="7AE10D5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in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n;</w:t>
      </w:r>
    </w:p>
    <w:p w14:paraId="26CACAB5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a =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14:paraId="4CCF4976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h =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14:paraId="4742073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 f =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14:paraId="4B1A95AD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5ECF48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 X =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14:paraId="7E6CA67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93C215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P =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14:paraId="02D8D4B7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65217C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 {       </w:t>
      </w:r>
      <w:r w:rsidRPr="007C2386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заполняю</w:t>
      </w:r>
      <w:r w:rsidRPr="007C238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у</w:t>
      </w:r>
      <w:r w:rsidRPr="007C238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ереходов</w:t>
      </w:r>
      <w:r w:rsidRPr="007C238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цепи</w:t>
      </w:r>
    </w:p>
    <w:p w14:paraId="69C263F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[i] =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14:paraId="618119D9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h[i] =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14:paraId="30C978F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[i] =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14:paraId="3C3375FA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 {</w:t>
      </w:r>
    </w:p>
    <w:p w14:paraId="1D41B929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in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a[i][j];</w:t>
      </w:r>
    </w:p>
    <w:p w14:paraId="7D691C5A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h[i][j] = 0;</w:t>
      </w:r>
    </w:p>
    <w:p w14:paraId="4471AD5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[i][j] = 1. / n;             </w:t>
      </w:r>
    </w:p>
    <w:p w14:paraId="5812E9BF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89E1EC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in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f[i];</w:t>
      </w:r>
    </w:p>
    <w:p w14:paraId="150E87D7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</w:t>
      </w:r>
    </w:p>
    <w:p w14:paraId="697DFFA5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= j) {</w:t>
      </w:r>
    </w:p>
    <w:p w14:paraId="21C55428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a[i][j] = 1 - a[i][i];</w:t>
      </w:r>
    </w:p>
    <w:p w14:paraId="2A3A35A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h[i][j] = 1;</w:t>
      </w:r>
    </w:p>
    <w:p w14:paraId="16285D0C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5865CF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2EAA48A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a[i][j] *= -1;</w:t>
      </w:r>
    </w:p>
    <w:p w14:paraId="55B0FF7C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2461E54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7062DA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</w:t>
      </w:r>
    </w:p>
    <w:p w14:paraId="2312D8F5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X[i] = calculate_coord(a, i, n, f, P, 50, 10000);</w:t>
      </w:r>
    </w:p>
    <w:p w14:paraId="251A05B3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cmpAnswers(X, X_Answer, n);</w:t>
      </w:r>
    </w:p>
    <w:p w14:paraId="72595D9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967970F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system(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pause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61AFF61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4C3F96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8000"/>
          <w:sz w:val="19"/>
          <w:szCs w:val="19"/>
          <w:lang w:val="en-US"/>
        </w:rPr>
        <w:t>//Graphics begin</w:t>
      </w:r>
    </w:p>
    <w:p w14:paraId="3D4434C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fD(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D.txt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CAA2F0D" w14:textId="77777777" w:rsidR="007C2386" w:rsidRPr="009C6B0F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C6B0F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9C6B0F">
        <w:rPr>
          <w:rFonts w:ascii="Consolas" w:hAnsi="Consolas" w:cs="Consolas"/>
          <w:color w:val="000000"/>
          <w:sz w:val="19"/>
          <w:szCs w:val="19"/>
          <w:lang w:val="en-US"/>
        </w:rPr>
        <w:t xml:space="preserve"> fLen(</w:t>
      </w:r>
      <w:r w:rsidRPr="009C6B0F">
        <w:rPr>
          <w:rFonts w:ascii="Consolas" w:hAnsi="Consolas" w:cs="Consolas"/>
          <w:color w:val="A31515"/>
          <w:sz w:val="19"/>
          <w:szCs w:val="19"/>
          <w:lang w:val="en-US"/>
        </w:rPr>
        <w:t>"Len.txt"</w:t>
      </w:r>
      <w:r w:rsidRPr="009C6B0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7DC07BA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C6B0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fCnt(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Cnt.txt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F2123BE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cnt = 1000;</w:t>
      </w:r>
    </w:p>
    <w:p w14:paraId="7564FA33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cnt = 10; cnt &lt; max_cnt; cnt += 200) {</w:t>
      </w:r>
    </w:p>
    <w:p w14:paraId="3DDF6FFD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system(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cls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FD80152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Generating graphics: 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(sqr(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)cnt  / max_cnt)*100)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%.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CB77A68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len = 2; len &lt; 30; len += 1) {</w:t>
      </w:r>
    </w:p>
    <w:p w14:paraId="05DFDCE6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ff = 0;</w:t>
      </w:r>
    </w:p>
    <w:p w14:paraId="782A135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rnd = 0; rnd &lt; 10; ++rnd) {</w:t>
      </w:r>
    </w:p>
    <w:p w14:paraId="013585EB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_diff = 0;</w:t>
      </w:r>
    </w:p>
    <w:p w14:paraId="7D5F4596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C238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</w:t>
      </w:r>
    </w:p>
    <w:p w14:paraId="4AFD74B1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cur_diff += sqr(calculate_coord(a, i, n, f, P, len, cnt) - X_Answer[i]);</w:t>
      </w:r>
    </w:p>
    <w:p w14:paraId="78729093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diff += sqrt(cur_diff);</w:t>
      </w:r>
    </w:p>
    <w:p w14:paraId="5E215548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3FD18AFD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Len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len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64CDF1F6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Cnt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cnt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4BC85357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D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ff/10 </w:t>
      </w:r>
      <w:r w:rsidRPr="007C238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5F321CCD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087C967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4464199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fD.close();</w:t>
      </w:r>
    </w:p>
    <w:p w14:paraId="664F4181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fLen.close();</w:t>
      </w:r>
    </w:p>
    <w:p w14:paraId="0990D12D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fCnt.close();</w:t>
      </w:r>
    </w:p>
    <w:p w14:paraId="13B560A0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  <w:t>system(</w:t>
      </w:r>
      <w:r w:rsidRPr="007C2386">
        <w:rPr>
          <w:rFonts w:ascii="Consolas" w:hAnsi="Consolas" w:cs="Consolas"/>
          <w:color w:val="A31515"/>
          <w:sz w:val="19"/>
          <w:szCs w:val="19"/>
          <w:lang w:val="en-US"/>
        </w:rPr>
        <w:t>"python print.py"</w:t>
      </w: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0489339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238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C2386">
        <w:rPr>
          <w:rFonts w:ascii="Consolas" w:hAnsi="Consolas" w:cs="Consolas"/>
          <w:color w:val="008000"/>
          <w:sz w:val="19"/>
          <w:szCs w:val="19"/>
          <w:lang w:val="en-US"/>
        </w:rPr>
        <w:t>//Graphics end;</w:t>
      </w:r>
    </w:p>
    <w:p w14:paraId="6B44B4EA" w14:textId="77777777" w:rsidR="007C2386" w:rsidRP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5DD7296" w14:textId="77777777" w:rsidR="007C2386" w:rsidRDefault="007C2386" w:rsidP="007C2386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>}</w:t>
      </w:r>
    </w:p>
    <w:p w14:paraId="2E0C47DF" w14:textId="77777777" w:rsidR="007C2386" w:rsidRDefault="007C2386" w:rsidP="007C2386">
      <w:pPr>
        <w:spacing w:after="120"/>
        <w:rPr>
          <w:b/>
          <w:noProof/>
          <w:sz w:val="28"/>
          <w:szCs w:val="28"/>
        </w:rPr>
      </w:pPr>
    </w:p>
    <w:p w14:paraId="56C76F64" w14:textId="6725BE8E" w:rsidR="007C2386" w:rsidRDefault="007C2386" w:rsidP="007C2386">
      <w:pPr>
        <w:spacing w:after="120"/>
        <w:rPr>
          <w:b/>
          <w:noProof/>
          <w:sz w:val="28"/>
          <w:szCs w:val="28"/>
        </w:rPr>
      </w:pPr>
      <w:r w:rsidRPr="008762EB">
        <w:rPr>
          <w:b/>
          <w:noProof/>
          <w:sz w:val="28"/>
          <w:szCs w:val="28"/>
        </w:rPr>
        <w:t>Результат:</w:t>
      </w:r>
    </w:p>
    <w:p w14:paraId="42BAE84B" w14:textId="0A5FC98D" w:rsidR="00C91088" w:rsidRPr="00F77E9F" w:rsidRDefault="007C2386" w:rsidP="00C91088">
      <w:pPr>
        <w:jc w:val="both"/>
      </w:pPr>
      <w:r w:rsidRPr="007C2386">
        <w:rPr>
          <w:noProof/>
        </w:rPr>
        <w:drawing>
          <wp:inline distT="0" distB="0" distL="0" distR="0" wp14:anchorId="17C3EE15" wp14:editId="52915686">
            <wp:extent cx="3734321" cy="55252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734321" cy="55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E57BF" w14:textId="77777777" w:rsidR="00C91088" w:rsidRPr="00F77E9F" w:rsidRDefault="00C91088" w:rsidP="00C91088">
      <w:pPr>
        <w:jc w:val="both"/>
      </w:pPr>
    </w:p>
    <w:p w14:paraId="3120867B" w14:textId="77777777" w:rsidR="00703249" w:rsidRDefault="00703249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790C8C24" w14:textId="77777777" w:rsidR="00C91088" w:rsidRPr="007C2386" w:rsidRDefault="00C91088" w:rsidP="00C91088">
      <w:pPr>
        <w:rPr>
          <w:b/>
          <w:sz w:val="28"/>
          <w:szCs w:val="28"/>
        </w:rPr>
      </w:pPr>
      <w:r w:rsidRPr="007C2386">
        <w:rPr>
          <w:b/>
          <w:sz w:val="28"/>
          <w:szCs w:val="28"/>
        </w:rPr>
        <w:lastRenderedPageBreak/>
        <w:tab/>
        <w:t>Литература</w:t>
      </w:r>
    </w:p>
    <w:p w14:paraId="71694BB1" w14:textId="77777777" w:rsidR="00C91088" w:rsidRPr="007C2386" w:rsidRDefault="00C91088" w:rsidP="00C91088">
      <w:pPr>
        <w:rPr>
          <w:b/>
          <w:sz w:val="28"/>
          <w:szCs w:val="28"/>
        </w:rPr>
      </w:pPr>
    </w:p>
    <w:p w14:paraId="6F89C700" w14:textId="77777777" w:rsidR="00C91088" w:rsidRPr="007C2386" w:rsidRDefault="00C91088" w:rsidP="00C91088">
      <w:pPr>
        <w:numPr>
          <w:ilvl w:val="0"/>
          <w:numId w:val="12"/>
        </w:numPr>
        <w:tabs>
          <w:tab w:val="left" w:pos="0"/>
        </w:tabs>
        <w:jc w:val="both"/>
        <w:rPr>
          <w:sz w:val="28"/>
          <w:szCs w:val="28"/>
        </w:rPr>
      </w:pPr>
      <w:r w:rsidRPr="007C2386">
        <w:rPr>
          <w:sz w:val="28"/>
          <w:szCs w:val="28"/>
        </w:rPr>
        <w:t>Харин Ю.С., Малюгин В.И., Кирлица В.П., Лобач В.И., Хацкевич Г.А. Основы имитационного и статистического моделирования. Учебное пособие. Минск: ДизайнПРО, 1997 – 228 с.</w:t>
      </w:r>
    </w:p>
    <w:p w14:paraId="13A43507" w14:textId="77777777" w:rsidR="00C91088" w:rsidRPr="007C2386" w:rsidRDefault="00C91088" w:rsidP="00C91088">
      <w:pPr>
        <w:numPr>
          <w:ilvl w:val="0"/>
          <w:numId w:val="12"/>
        </w:numPr>
        <w:tabs>
          <w:tab w:val="left" w:pos="0"/>
        </w:tabs>
        <w:jc w:val="both"/>
        <w:rPr>
          <w:sz w:val="28"/>
          <w:szCs w:val="28"/>
        </w:rPr>
      </w:pPr>
      <w:r w:rsidRPr="007C2386">
        <w:rPr>
          <w:sz w:val="28"/>
          <w:szCs w:val="28"/>
        </w:rPr>
        <w:t>Лобач В.И., Кирлица В.П., Малюгин В.И., Сталевская С.Н. Имитационное и статистическое моделирование. Практикум для студентов математических и экономических специальностей. Минск, БГУ, 2004 –189 с.</w:t>
      </w:r>
    </w:p>
    <w:sectPr w:rsidR="00C91088" w:rsidRPr="007C2386" w:rsidSect="00E543EF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2DA665" w14:textId="77777777" w:rsidR="00F03FAA" w:rsidRDefault="00F03FAA" w:rsidP="00044E10">
      <w:r>
        <w:separator/>
      </w:r>
    </w:p>
  </w:endnote>
  <w:endnote w:type="continuationSeparator" w:id="0">
    <w:p w14:paraId="0B8EC445" w14:textId="77777777" w:rsidR="00F03FAA" w:rsidRDefault="00F03FAA" w:rsidP="00044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0E23DD" w14:textId="77777777" w:rsidR="00F03FAA" w:rsidRDefault="00F03FAA" w:rsidP="00044E10">
      <w:r>
        <w:separator/>
      </w:r>
    </w:p>
  </w:footnote>
  <w:footnote w:type="continuationSeparator" w:id="0">
    <w:p w14:paraId="5D969B08" w14:textId="77777777" w:rsidR="00F03FAA" w:rsidRDefault="00F03FAA" w:rsidP="00044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37B17"/>
    <w:multiLevelType w:val="hybridMultilevel"/>
    <w:tmpl w:val="EAA6955E"/>
    <w:lvl w:ilvl="0" w:tplc="AF784504">
      <w:start w:val="1"/>
      <w:numFmt w:val="decimal"/>
      <w:pStyle w:val="Title1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" w15:restartNumberingAfterBreak="0">
    <w:nsid w:val="05105BE0"/>
    <w:multiLevelType w:val="hybridMultilevel"/>
    <w:tmpl w:val="DEE22742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2" w15:restartNumberingAfterBreak="0">
    <w:nsid w:val="24CE3319"/>
    <w:multiLevelType w:val="singleLevel"/>
    <w:tmpl w:val="E304A048"/>
    <w:lvl w:ilvl="0">
      <w:start w:val="1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3" w15:restartNumberingAfterBreak="0">
    <w:nsid w:val="2E8013BB"/>
    <w:multiLevelType w:val="hybridMultilevel"/>
    <w:tmpl w:val="797AE1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D14B5F"/>
    <w:multiLevelType w:val="hybridMultilevel"/>
    <w:tmpl w:val="12244B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9F523F9"/>
    <w:multiLevelType w:val="hybridMultilevel"/>
    <w:tmpl w:val="3112C74C"/>
    <w:lvl w:ilvl="0" w:tplc="A986EF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D884AD5"/>
    <w:multiLevelType w:val="hybridMultilevel"/>
    <w:tmpl w:val="D2F451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1313126"/>
    <w:multiLevelType w:val="hybridMultilevel"/>
    <w:tmpl w:val="283019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94066FE"/>
    <w:multiLevelType w:val="multilevel"/>
    <w:tmpl w:val="B420B932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 w15:restartNumberingAfterBreak="0">
    <w:nsid w:val="4E281932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5A89002B"/>
    <w:multiLevelType w:val="hybridMultilevel"/>
    <w:tmpl w:val="432A29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7A2F54"/>
    <w:multiLevelType w:val="singleLevel"/>
    <w:tmpl w:val="EAC6528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7"/>
      </w:rPr>
    </w:lvl>
  </w:abstractNum>
  <w:abstractNum w:abstractNumId="12" w15:restartNumberingAfterBreak="0">
    <w:nsid w:val="761C5FC8"/>
    <w:multiLevelType w:val="multilevel"/>
    <w:tmpl w:val="9402BCD4"/>
    <w:lvl w:ilvl="0">
      <w:start w:val="1"/>
      <w:numFmt w:val="decimal"/>
      <w:lvlText w:val="%1.0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num w:numId="1">
    <w:abstractNumId w:val="12"/>
  </w:num>
  <w:num w:numId="2">
    <w:abstractNumId w:val="8"/>
  </w:num>
  <w:num w:numId="3">
    <w:abstractNumId w:val="5"/>
  </w:num>
  <w:num w:numId="4">
    <w:abstractNumId w:val="9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4"/>
  </w:num>
  <w:num w:numId="10">
    <w:abstractNumId w:val="7"/>
  </w:num>
  <w:num w:numId="11">
    <w:abstractNumId w:val="6"/>
  </w:num>
  <w:num w:numId="12">
    <w:abstractNumId w:val="11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02E"/>
    <w:rsid w:val="00005308"/>
    <w:rsid w:val="00014C78"/>
    <w:rsid w:val="00023E2A"/>
    <w:rsid w:val="00024BED"/>
    <w:rsid w:val="00025F38"/>
    <w:rsid w:val="00035365"/>
    <w:rsid w:val="000358B5"/>
    <w:rsid w:val="00044E10"/>
    <w:rsid w:val="000456AC"/>
    <w:rsid w:val="000706DE"/>
    <w:rsid w:val="00075A8B"/>
    <w:rsid w:val="00080702"/>
    <w:rsid w:val="00084FF5"/>
    <w:rsid w:val="0008751E"/>
    <w:rsid w:val="00091DF7"/>
    <w:rsid w:val="00093955"/>
    <w:rsid w:val="00093F7B"/>
    <w:rsid w:val="000B1532"/>
    <w:rsid w:val="000C2776"/>
    <w:rsid w:val="000C59FF"/>
    <w:rsid w:val="000C622F"/>
    <w:rsid w:val="000D28AE"/>
    <w:rsid w:val="000E02BA"/>
    <w:rsid w:val="000E3C3F"/>
    <w:rsid w:val="000F1231"/>
    <w:rsid w:val="000F1B90"/>
    <w:rsid w:val="000F6870"/>
    <w:rsid w:val="00100F1B"/>
    <w:rsid w:val="001030F8"/>
    <w:rsid w:val="0011332E"/>
    <w:rsid w:val="00114486"/>
    <w:rsid w:val="00122609"/>
    <w:rsid w:val="00135DAF"/>
    <w:rsid w:val="00146CCF"/>
    <w:rsid w:val="00156470"/>
    <w:rsid w:val="00176805"/>
    <w:rsid w:val="00181E25"/>
    <w:rsid w:val="00186571"/>
    <w:rsid w:val="00190E5C"/>
    <w:rsid w:val="001B526B"/>
    <w:rsid w:val="001C01D5"/>
    <w:rsid w:val="001C5AAA"/>
    <w:rsid w:val="001C6BFF"/>
    <w:rsid w:val="001D35E2"/>
    <w:rsid w:val="001D6E4B"/>
    <w:rsid w:val="001D726E"/>
    <w:rsid w:val="001D7845"/>
    <w:rsid w:val="001E0C1F"/>
    <w:rsid w:val="001E4729"/>
    <w:rsid w:val="001F45CE"/>
    <w:rsid w:val="001F65B4"/>
    <w:rsid w:val="0021074B"/>
    <w:rsid w:val="00217B46"/>
    <w:rsid w:val="002253A5"/>
    <w:rsid w:val="00225E74"/>
    <w:rsid w:val="00230480"/>
    <w:rsid w:val="002319E2"/>
    <w:rsid w:val="0023202E"/>
    <w:rsid w:val="00243DEA"/>
    <w:rsid w:val="0024583E"/>
    <w:rsid w:val="0026543D"/>
    <w:rsid w:val="00270BF5"/>
    <w:rsid w:val="00274427"/>
    <w:rsid w:val="0027758C"/>
    <w:rsid w:val="00294FF1"/>
    <w:rsid w:val="002974D6"/>
    <w:rsid w:val="002B17BD"/>
    <w:rsid w:val="002B32F1"/>
    <w:rsid w:val="002B5F76"/>
    <w:rsid w:val="002C1173"/>
    <w:rsid w:val="002E3B4F"/>
    <w:rsid w:val="002E6D8B"/>
    <w:rsid w:val="002E775C"/>
    <w:rsid w:val="002F0218"/>
    <w:rsid w:val="003110BD"/>
    <w:rsid w:val="00313C0D"/>
    <w:rsid w:val="00315728"/>
    <w:rsid w:val="003234BB"/>
    <w:rsid w:val="003250E2"/>
    <w:rsid w:val="0033560E"/>
    <w:rsid w:val="00342111"/>
    <w:rsid w:val="00353B77"/>
    <w:rsid w:val="00360E54"/>
    <w:rsid w:val="00387C4E"/>
    <w:rsid w:val="00390E1F"/>
    <w:rsid w:val="00391F09"/>
    <w:rsid w:val="003933F7"/>
    <w:rsid w:val="003A0300"/>
    <w:rsid w:val="003A1FC0"/>
    <w:rsid w:val="003A2E03"/>
    <w:rsid w:val="003A5713"/>
    <w:rsid w:val="003A6AF2"/>
    <w:rsid w:val="003A7E09"/>
    <w:rsid w:val="003B3825"/>
    <w:rsid w:val="003C68D0"/>
    <w:rsid w:val="003D4FA2"/>
    <w:rsid w:val="00400F51"/>
    <w:rsid w:val="00404460"/>
    <w:rsid w:val="00411E32"/>
    <w:rsid w:val="0041328A"/>
    <w:rsid w:val="00417995"/>
    <w:rsid w:val="004211D9"/>
    <w:rsid w:val="0042131A"/>
    <w:rsid w:val="0042496A"/>
    <w:rsid w:val="00430B6E"/>
    <w:rsid w:val="00431000"/>
    <w:rsid w:val="00442EF6"/>
    <w:rsid w:val="00444B23"/>
    <w:rsid w:val="00452E00"/>
    <w:rsid w:val="004666E8"/>
    <w:rsid w:val="00474975"/>
    <w:rsid w:val="0047633B"/>
    <w:rsid w:val="00477C78"/>
    <w:rsid w:val="00483682"/>
    <w:rsid w:val="00491891"/>
    <w:rsid w:val="00497567"/>
    <w:rsid w:val="004A004A"/>
    <w:rsid w:val="004C0AE3"/>
    <w:rsid w:val="004C144C"/>
    <w:rsid w:val="004C672A"/>
    <w:rsid w:val="004D5314"/>
    <w:rsid w:val="004D598E"/>
    <w:rsid w:val="004E153B"/>
    <w:rsid w:val="004F0B53"/>
    <w:rsid w:val="004F1B03"/>
    <w:rsid w:val="005007F3"/>
    <w:rsid w:val="00500C45"/>
    <w:rsid w:val="00514F07"/>
    <w:rsid w:val="00517B80"/>
    <w:rsid w:val="00532AF5"/>
    <w:rsid w:val="005437E0"/>
    <w:rsid w:val="0055400C"/>
    <w:rsid w:val="005A5676"/>
    <w:rsid w:val="005B7C07"/>
    <w:rsid w:val="005C69CD"/>
    <w:rsid w:val="005D0F35"/>
    <w:rsid w:val="005D145B"/>
    <w:rsid w:val="005D4DB4"/>
    <w:rsid w:val="005D5AE9"/>
    <w:rsid w:val="005E5AF4"/>
    <w:rsid w:val="005F7440"/>
    <w:rsid w:val="006051B1"/>
    <w:rsid w:val="00614F5F"/>
    <w:rsid w:val="00626031"/>
    <w:rsid w:val="0063099A"/>
    <w:rsid w:val="00631A06"/>
    <w:rsid w:val="00632217"/>
    <w:rsid w:val="00660FD3"/>
    <w:rsid w:val="00672463"/>
    <w:rsid w:val="0067691A"/>
    <w:rsid w:val="006770CA"/>
    <w:rsid w:val="00683726"/>
    <w:rsid w:val="00685635"/>
    <w:rsid w:val="006B5713"/>
    <w:rsid w:val="006B6F13"/>
    <w:rsid w:val="006B7133"/>
    <w:rsid w:val="006C7149"/>
    <w:rsid w:val="006D623F"/>
    <w:rsid w:val="006E5D9E"/>
    <w:rsid w:val="006E661E"/>
    <w:rsid w:val="006E6784"/>
    <w:rsid w:val="006E7DB1"/>
    <w:rsid w:val="00702657"/>
    <w:rsid w:val="00703249"/>
    <w:rsid w:val="00703BDB"/>
    <w:rsid w:val="00704C7C"/>
    <w:rsid w:val="007059A6"/>
    <w:rsid w:val="007119C7"/>
    <w:rsid w:val="00725F86"/>
    <w:rsid w:val="00727EAF"/>
    <w:rsid w:val="00734A3A"/>
    <w:rsid w:val="007356EC"/>
    <w:rsid w:val="0074495E"/>
    <w:rsid w:val="00745715"/>
    <w:rsid w:val="00745B8F"/>
    <w:rsid w:val="007479A1"/>
    <w:rsid w:val="00751705"/>
    <w:rsid w:val="00754B85"/>
    <w:rsid w:val="00757A06"/>
    <w:rsid w:val="00757E72"/>
    <w:rsid w:val="00764C17"/>
    <w:rsid w:val="00792E3F"/>
    <w:rsid w:val="0079304E"/>
    <w:rsid w:val="0079559A"/>
    <w:rsid w:val="007A04FF"/>
    <w:rsid w:val="007A1B98"/>
    <w:rsid w:val="007A710A"/>
    <w:rsid w:val="007B0B21"/>
    <w:rsid w:val="007B489A"/>
    <w:rsid w:val="007C2386"/>
    <w:rsid w:val="007C273B"/>
    <w:rsid w:val="007C478D"/>
    <w:rsid w:val="007D372E"/>
    <w:rsid w:val="007E464A"/>
    <w:rsid w:val="007E6DDC"/>
    <w:rsid w:val="007F395A"/>
    <w:rsid w:val="007F6F6D"/>
    <w:rsid w:val="008038BC"/>
    <w:rsid w:val="00807D92"/>
    <w:rsid w:val="008127EB"/>
    <w:rsid w:val="008137D8"/>
    <w:rsid w:val="00821909"/>
    <w:rsid w:val="00823FEE"/>
    <w:rsid w:val="00827F19"/>
    <w:rsid w:val="008374E4"/>
    <w:rsid w:val="00844158"/>
    <w:rsid w:val="00844193"/>
    <w:rsid w:val="008550E0"/>
    <w:rsid w:val="008633A5"/>
    <w:rsid w:val="00863447"/>
    <w:rsid w:val="00870047"/>
    <w:rsid w:val="008762EB"/>
    <w:rsid w:val="00885FC5"/>
    <w:rsid w:val="00886A3F"/>
    <w:rsid w:val="008A14C4"/>
    <w:rsid w:val="008A6392"/>
    <w:rsid w:val="008A7B4C"/>
    <w:rsid w:val="008D0710"/>
    <w:rsid w:val="008D55F7"/>
    <w:rsid w:val="008D5FB2"/>
    <w:rsid w:val="008D79A2"/>
    <w:rsid w:val="008E2294"/>
    <w:rsid w:val="008F5F92"/>
    <w:rsid w:val="00901445"/>
    <w:rsid w:val="009027E3"/>
    <w:rsid w:val="0090562D"/>
    <w:rsid w:val="00915633"/>
    <w:rsid w:val="009229D4"/>
    <w:rsid w:val="0092312A"/>
    <w:rsid w:val="009248AD"/>
    <w:rsid w:val="0092608C"/>
    <w:rsid w:val="00931193"/>
    <w:rsid w:val="00933E11"/>
    <w:rsid w:val="00934806"/>
    <w:rsid w:val="0095728F"/>
    <w:rsid w:val="00973783"/>
    <w:rsid w:val="0098294F"/>
    <w:rsid w:val="009A3A63"/>
    <w:rsid w:val="009A3CB4"/>
    <w:rsid w:val="009B39EA"/>
    <w:rsid w:val="009B6F8D"/>
    <w:rsid w:val="009C6B0F"/>
    <w:rsid w:val="009D05F4"/>
    <w:rsid w:val="009D2730"/>
    <w:rsid w:val="009E3BF5"/>
    <w:rsid w:val="009E3DD1"/>
    <w:rsid w:val="009E3F0A"/>
    <w:rsid w:val="009E5EB8"/>
    <w:rsid w:val="009F44B1"/>
    <w:rsid w:val="00A04E48"/>
    <w:rsid w:val="00A12905"/>
    <w:rsid w:val="00A2694F"/>
    <w:rsid w:val="00A3694B"/>
    <w:rsid w:val="00A536B6"/>
    <w:rsid w:val="00A62803"/>
    <w:rsid w:val="00A74BD3"/>
    <w:rsid w:val="00A76576"/>
    <w:rsid w:val="00A776B5"/>
    <w:rsid w:val="00AA3E38"/>
    <w:rsid w:val="00AB5364"/>
    <w:rsid w:val="00AC2AE1"/>
    <w:rsid w:val="00AC76F3"/>
    <w:rsid w:val="00AD2159"/>
    <w:rsid w:val="00AD2670"/>
    <w:rsid w:val="00AD39E2"/>
    <w:rsid w:val="00AE0271"/>
    <w:rsid w:val="00AE3785"/>
    <w:rsid w:val="00AE700B"/>
    <w:rsid w:val="00AF2DF6"/>
    <w:rsid w:val="00AF6EE2"/>
    <w:rsid w:val="00B021E2"/>
    <w:rsid w:val="00B10C96"/>
    <w:rsid w:val="00B113DC"/>
    <w:rsid w:val="00B26261"/>
    <w:rsid w:val="00B319B0"/>
    <w:rsid w:val="00B33A79"/>
    <w:rsid w:val="00B3666C"/>
    <w:rsid w:val="00B62F87"/>
    <w:rsid w:val="00B6644F"/>
    <w:rsid w:val="00B66DC7"/>
    <w:rsid w:val="00B67D16"/>
    <w:rsid w:val="00B700FF"/>
    <w:rsid w:val="00B75367"/>
    <w:rsid w:val="00BA018B"/>
    <w:rsid w:val="00BA0A8B"/>
    <w:rsid w:val="00BA51E6"/>
    <w:rsid w:val="00BA595A"/>
    <w:rsid w:val="00BC62B0"/>
    <w:rsid w:val="00BE7AD9"/>
    <w:rsid w:val="00BF3123"/>
    <w:rsid w:val="00C06778"/>
    <w:rsid w:val="00C1281B"/>
    <w:rsid w:val="00C139B1"/>
    <w:rsid w:val="00C2048A"/>
    <w:rsid w:val="00C22362"/>
    <w:rsid w:val="00C30326"/>
    <w:rsid w:val="00C46703"/>
    <w:rsid w:val="00C46AD0"/>
    <w:rsid w:val="00C547B2"/>
    <w:rsid w:val="00C70660"/>
    <w:rsid w:val="00C73214"/>
    <w:rsid w:val="00C83997"/>
    <w:rsid w:val="00C91088"/>
    <w:rsid w:val="00CA5272"/>
    <w:rsid w:val="00CA5668"/>
    <w:rsid w:val="00CA6592"/>
    <w:rsid w:val="00CA66E9"/>
    <w:rsid w:val="00CC7D83"/>
    <w:rsid w:val="00CD57F9"/>
    <w:rsid w:val="00CD6538"/>
    <w:rsid w:val="00CE49E0"/>
    <w:rsid w:val="00CF5F45"/>
    <w:rsid w:val="00CF6507"/>
    <w:rsid w:val="00CF7F6A"/>
    <w:rsid w:val="00D00136"/>
    <w:rsid w:val="00D019A2"/>
    <w:rsid w:val="00D11438"/>
    <w:rsid w:val="00D20E95"/>
    <w:rsid w:val="00D2347B"/>
    <w:rsid w:val="00D56485"/>
    <w:rsid w:val="00D64BD8"/>
    <w:rsid w:val="00D64D37"/>
    <w:rsid w:val="00D72C35"/>
    <w:rsid w:val="00D87BCD"/>
    <w:rsid w:val="00D90EF8"/>
    <w:rsid w:val="00DB5649"/>
    <w:rsid w:val="00DC1BE2"/>
    <w:rsid w:val="00DC2DD4"/>
    <w:rsid w:val="00DC2E61"/>
    <w:rsid w:val="00DE09FF"/>
    <w:rsid w:val="00DE0BAD"/>
    <w:rsid w:val="00E14478"/>
    <w:rsid w:val="00E27018"/>
    <w:rsid w:val="00E304A1"/>
    <w:rsid w:val="00E3184D"/>
    <w:rsid w:val="00E4647A"/>
    <w:rsid w:val="00E47064"/>
    <w:rsid w:val="00E543EF"/>
    <w:rsid w:val="00E62446"/>
    <w:rsid w:val="00E6790B"/>
    <w:rsid w:val="00E67D01"/>
    <w:rsid w:val="00E76AA2"/>
    <w:rsid w:val="00E83F85"/>
    <w:rsid w:val="00E9306C"/>
    <w:rsid w:val="00E95D4C"/>
    <w:rsid w:val="00EA7BA4"/>
    <w:rsid w:val="00EB2634"/>
    <w:rsid w:val="00EB34F3"/>
    <w:rsid w:val="00EB50DC"/>
    <w:rsid w:val="00EC12E3"/>
    <w:rsid w:val="00EC15CC"/>
    <w:rsid w:val="00EC48FC"/>
    <w:rsid w:val="00ED20C2"/>
    <w:rsid w:val="00ED509F"/>
    <w:rsid w:val="00EE60CC"/>
    <w:rsid w:val="00EE7CBB"/>
    <w:rsid w:val="00F03FAA"/>
    <w:rsid w:val="00F313E4"/>
    <w:rsid w:val="00F43591"/>
    <w:rsid w:val="00F45A2D"/>
    <w:rsid w:val="00F50F7B"/>
    <w:rsid w:val="00F53A45"/>
    <w:rsid w:val="00F54D2F"/>
    <w:rsid w:val="00F56C8C"/>
    <w:rsid w:val="00F56E0B"/>
    <w:rsid w:val="00F63BCB"/>
    <w:rsid w:val="00F75E4C"/>
    <w:rsid w:val="00F80B95"/>
    <w:rsid w:val="00F82D5B"/>
    <w:rsid w:val="00FA0E9D"/>
    <w:rsid w:val="00FA2CAB"/>
    <w:rsid w:val="00FA4FD6"/>
    <w:rsid w:val="00FA56CE"/>
    <w:rsid w:val="00FB0147"/>
    <w:rsid w:val="00FB09FF"/>
    <w:rsid w:val="00FB1DFB"/>
    <w:rsid w:val="00FB6EDA"/>
    <w:rsid w:val="00FB7667"/>
    <w:rsid w:val="00FC1720"/>
    <w:rsid w:val="00FC711F"/>
    <w:rsid w:val="00FC7D38"/>
    <w:rsid w:val="00FD6FD2"/>
    <w:rsid w:val="00FD7C5D"/>
    <w:rsid w:val="00FE0817"/>
    <w:rsid w:val="00FE1D8B"/>
    <w:rsid w:val="00FE7E67"/>
    <w:rsid w:val="00FF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5851274"/>
  <w15:docId w15:val="{9D2F390A-D0F4-4C96-9E49-B575DC319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80B95"/>
  </w:style>
  <w:style w:type="paragraph" w:styleId="1">
    <w:name w:val="heading 1"/>
    <w:basedOn w:val="a"/>
    <w:next w:val="a"/>
    <w:qFormat/>
    <w:rsid w:val="002B32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23202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3A6AF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7119C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7B489A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23202E"/>
    <w:pPr>
      <w:keepNext/>
      <w:spacing w:line="240" w:lineRule="atLeast"/>
      <w:ind w:firstLine="357"/>
      <w:jc w:val="center"/>
      <w:outlineLvl w:val="6"/>
    </w:pPr>
    <w:rPr>
      <w:b/>
      <w:bCs/>
    </w:rPr>
  </w:style>
  <w:style w:type="paragraph" w:styleId="9">
    <w:name w:val="heading 9"/>
    <w:basedOn w:val="a"/>
    <w:next w:val="a"/>
    <w:qFormat/>
    <w:rsid w:val="003A6AF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бзац"/>
    <w:basedOn w:val="a"/>
    <w:rsid w:val="003250E2"/>
    <w:pPr>
      <w:spacing w:line="360" w:lineRule="auto"/>
      <w:ind w:firstLine="709"/>
      <w:jc w:val="both"/>
    </w:pPr>
    <w:rPr>
      <w:sz w:val="24"/>
      <w:szCs w:val="24"/>
    </w:rPr>
  </w:style>
  <w:style w:type="character" w:styleId="a4">
    <w:name w:val="Hyperlink"/>
    <w:basedOn w:val="a0"/>
    <w:rsid w:val="003250E2"/>
    <w:rPr>
      <w:color w:val="0000FF"/>
      <w:u w:val="single"/>
    </w:rPr>
  </w:style>
  <w:style w:type="paragraph" w:customStyle="1" w:styleId="a5">
    <w:name w:val="Рисунок Знак"/>
    <w:basedOn w:val="a6"/>
    <w:rsid w:val="003250E2"/>
    <w:pPr>
      <w:spacing w:before="100" w:beforeAutospacing="1" w:after="100" w:afterAutospacing="1"/>
      <w:jc w:val="center"/>
    </w:pPr>
    <w:rPr>
      <w:noProof/>
      <w:sz w:val="20"/>
      <w:szCs w:val="20"/>
    </w:rPr>
  </w:style>
  <w:style w:type="paragraph" w:styleId="a7">
    <w:name w:val="annotation text"/>
    <w:basedOn w:val="a"/>
    <w:semiHidden/>
    <w:rsid w:val="003250E2"/>
  </w:style>
  <w:style w:type="paragraph" w:styleId="a6">
    <w:name w:val="Normal (Web)"/>
    <w:basedOn w:val="a"/>
    <w:rsid w:val="003250E2"/>
    <w:rPr>
      <w:sz w:val="24"/>
      <w:szCs w:val="24"/>
    </w:rPr>
  </w:style>
  <w:style w:type="character" w:styleId="a8">
    <w:name w:val="Emphasis"/>
    <w:basedOn w:val="a0"/>
    <w:qFormat/>
    <w:rsid w:val="00CF5F45"/>
    <w:rPr>
      <w:i/>
      <w:iCs/>
    </w:rPr>
  </w:style>
  <w:style w:type="character" w:styleId="a9">
    <w:name w:val="annotation reference"/>
    <w:basedOn w:val="a0"/>
    <w:semiHidden/>
    <w:rsid w:val="007119C7"/>
    <w:rPr>
      <w:sz w:val="16"/>
      <w:szCs w:val="16"/>
    </w:rPr>
  </w:style>
  <w:style w:type="paragraph" w:styleId="aa">
    <w:name w:val="Balloon Text"/>
    <w:basedOn w:val="a"/>
    <w:semiHidden/>
    <w:rsid w:val="007119C7"/>
    <w:rPr>
      <w:rFonts w:ascii="Tahoma" w:hAnsi="Tahoma" w:cs="Tahoma"/>
      <w:sz w:val="16"/>
      <w:szCs w:val="16"/>
    </w:rPr>
  </w:style>
  <w:style w:type="paragraph" w:styleId="ab">
    <w:name w:val="annotation subject"/>
    <w:basedOn w:val="a7"/>
    <w:next w:val="a7"/>
    <w:semiHidden/>
    <w:rsid w:val="0079559A"/>
    <w:rPr>
      <w:b/>
      <w:bCs/>
    </w:rPr>
  </w:style>
  <w:style w:type="character" w:styleId="ac">
    <w:name w:val="Strong"/>
    <w:basedOn w:val="a0"/>
    <w:qFormat/>
    <w:rsid w:val="003A5713"/>
    <w:rPr>
      <w:b/>
      <w:bCs/>
    </w:rPr>
  </w:style>
  <w:style w:type="paragraph" w:customStyle="1" w:styleId="Title1">
    <w:name w:val="Title1"/>
    <w:basedOn w:val="a"/>
    <w:rsid w:val="00F45A2D"/>
    <w:pPr>
      <w:numPr>
        <w:numId w:val="8"/>
      </w:num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b/>
      <w:sz w:val="28"/>
      <w:lang w:val="en-US"/>
    </w:rPr>
  </w:style>
  <w:style w:type="table" w:styleId="ad">
    <w:name w:val="Table Grid"/>
    <w:basedOn w:val="a1"/>
    <w:rsid w:val="00014C7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header"/>
    <w:basedOn w:val="a"/>
    <w:link w:val="af"/>
    <w:rsid w:val="00044E1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044E10"/>
  </w:style>
  <w:style w:type="paragraph" w:styleId="af0">
    <w:name w:val="footer"/>
    <w:basedOn w:val="a"/>
    <w:link w:val="af1"/>
    <w:rsid w:val="00044E10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044E10"/>
  </w:style>
  <w:style w:type="paragraph" w:styleId="af2">
    <w:name w:val="footnote text"/>
    <w:basedOn w:val="a"/>
    <w:link w:val="af3"/>
    <w:rsid w:val="00C91088"/>
  </w:style>
  <w:style w:type="character" w:customStyle="1" w:styleId="af3">
    <w:name w:val="Текст сноски Знак"/>
    <w:basedOn w:val="a0"/>
    <w:link w:val="af2"/>
    <w:rsid w:val="00C91088"/>
  </w:style>
  <w:style w:type="character" w:styleId="af4">
    <w:name w:val="footnote reference"/>
    <w:basedOn w:val="a0"/>
    <w:rsid w:val="00C91088"/>
    <w:rPr>
      <w:vertAlign w:val="superscript"/>
    </w:rPr>
  </w:style>
  <w:style w:type="paragraph" w:styleId="HTML">
    <w:name w:val="HTML Preformatted"/>
    <w:basedOn w:val="a"/>
    <w:link w:val="HTML0"/>
    <w:uiPriority w:val="99"/>
    <w:semiHidden/>
    <w:unhideWhenUsed/>
    <w:rsid w:val="00091DF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91DF7"/>
    <w:rPr>
      <w:rFonts w:ascii="Courier New" w:hAnsi="Courier New" w:cs="Courier New"/>
    </w:rPr>
  </w:style>
  <w:style w:type="paragraph" w:styleId="af5">
    <w:name w:val="List Paragraph"/>
    <w:basedOn w:val="a"/>
    <w:uiPriority w:val="34"/>
    <w:qFormat/>
    <w:rsid w:val="007C238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7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image" Target="media/image32.png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image" Target="media/image33.png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png"/><Relationship Id="rId156" Type="http://schemas.openxmlformats.org/officeDocument/2006/relationships/image" Target="media/image74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4.png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png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3.wmf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69129F-665A-4C84-AD88-BDABD5F0F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6</Pages>
  <Words>3168</Words>
  <Characters>18058</Characters>
  <Application>Microsoft Office Word</Application>
  <DocSecurity>0</DocSecurity>
  <Lines>150</Lines>
  <Paragraphs>4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РЕСПУБЛИКИ  БЕЛАРУСЬ</vt:lpstr>
      <vt:lpstr>МИНИСТЕРСТВО ОБРАЗОВАНИЯ РЕСПУБЛИКИ  БЕЛАРУСЬ</vt:lpstr>
    </vt:vector>
  </TitlesOfParts>
  <Company>BSU</Company>
  <LinksUpToDate>false</LinksUpToDate>
  <CharactersWithSpaces>21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 БЕЛАРУСЬ</dc:title>
  <dc:subject/>
  <dc:creator>Nikonchik Daniil</dc:creator>
  <cp:keywords/>
  <dc:description/>
  <cp:lastModifiedBy>Nikonchik Daniil</cp:lastModifiedBy>
  <cp:revision>3</cp:revision>
  <dcterms:created xsi:type="dcterms:W3CDTF">2021-06-01T05:28:00Z</dcterms:created>
  <dcterms:modified xsi:type="dcterms:W3CDTF">2021-06-01T14:12:00Z</dcterms:modified>
</cp:coreProperties>
</file>